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BF9FA7" w14:textId="71CDEC2C" w:rsidR="00EF035E" w:rsidRDefault="00466C53" w:rsidP="001F2F72">
      <w:pPr>
        <w:jc w:val="center"/>
        <w:textAlignment w:val="center"/>
        <w:rPr>
          <w:rFonts w:ascii="宋体" w:hAnsi="宋体" w:cs="宋体"/>
          <w:b/>
          <w:sz w:val="30"/>
        </w:rPr>
      </w:pPr>
      <w:r w:rsidRPr="00043B54">
        <w:rPr>
          <w:rFonts w:ascii="宋体" w:hAnsi="宋体" w:cs="宋体"/>
          <w:b/>
          <w:sz w:val="30"/>
        </w:rPr>
        <w:t>初一数</w:t>
      </w:r>
      <w:r w:rsidR="00FC1220">
        <w:rPr>
          <w:rFonts w:ascii="宋体" w:hAnsi="宋体" w:cs="宋体" w:hint="eastAsia"/>
          <w:b/>
          <w:sz w:val="30"/>
        </w:rPr>
        <w:t>学独立练习</w:t>
      </w:r>
    </w:p>
    <w:p w14:paraId="03EA53AB" w14:textId="4A1398F5" w:rsidR="00FC1220" w:rsidRPr="001F2F72" w:rsidRDefault="00FC1220" w:rsidP="001F2F72">
      <w:pPr>
        <w:jc w:val="center"/>
        <w:textAlignment w:val="center"/>
        <w:rPr>
          <w:rFonts w:ascii="宋体" w:hAnsi="宋体" w:cs="宋体"/>
          <w:b/>
          <w:sz w:val="30"/>
        </w:rPr>
      </w:pPr>
      <w:r>
        <w:rPr>
          <w:rFonts w:ascii="宋体" w:hAnsi="宋体" w:cs="宋体" w:hint="eastAsia"/>
          <w:b/>
          <w:sz w:val="30"/>
        </w:rPr>
        <w:t>使用时间：</w:t>
      </w:r>
      <w:r>
        <w:rPr>
          <w:rFonts w:ascii="宋体" w:hAnsi="宋体" w:cs="宋体"/>
          <w:b/>
          <w:sz w:val="30"/>
        </w:rPr>
        <w:t>4</w:t>
      </w:r>
      <w:r>
        <w:rPr>
          <w:rFonts w:ascii="宋体" w:hAnsi="宋体" w:cs="宋体" w:hint="eastAsia"/>
          <w:b/>
          <w:sz w:val="30"/>
        </w:rPr>
        <w:t>月</w:t>
      </w:r>
      <w:r>
        <w:rPr>
          <w:rFonts w:ascii="宋体" w:hAnsi="宋体" w:cs="宋体"/>
          <w:b/>
          <w:sz w:val="30"/>
        </w:rPr>
        <w:t>26</w:t>
      </w:r>
      <w:r>
        <w:rPr>
          <w:rFonts w:ascii="宋体" w:hAnsi="宋体" w:cs="宋体" w:hint="eastAsia"/>
          <w:b/>
          <w:sz w:val="30"/>
        </w:rPr>
        <w:t>日</w:t>
      </w:r>
    </w:p>
    <w:p w14:paraId="525C87EF" w14:textId="77777777" w:rsidR="00EF035E" w:rsidRPr="00043B54" w:rsidRDefault="00466C53">
      <w:pPr>
        <w:jc w:val="left"/>
        <w:textAlignment w:val="center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(</w:t>
      </w:r>
      <w:r w:rsidR="00A72321">
        <w:rPr>
          <w:rFonts w:ascii="宋体" w:hAnsi="宋体" w:cs="宋体" w:hint="eastAsia"/>
          <w:b/>
        </w:rPr>
        <w:t>每题2分，</w:t>
      </w:r>
      <w:r w:rsidRPr="00043B54">
        <w:rPr>
          <w:rFonts w:ascii="宋体" w:hAnsi="宋体" w:cs="宋体"/>
          <w:b/>
        </w:rPr>
        <w:t>共</w:t>
      </w:r>
      <w:r w:rsidR="00A72321">
        <w:rPr>
          <w:rFonts w:ascii="宋体" w:hAnsi="宋体" w:cs="宋体" w:hint="eastAsia"/>
          <w:b/>
        </w:rPr>
        <w:t>3</w:t>
      </w:r>
      <w:r w:rsidRPr="00043B54">
        <w:rPr>
          <w:rFonts w:ascii="宋体" w:hAnsi="宋体" w:cs="宋体"/>
          <w:b/>
        </w:rPr>
        <w:t>0分</w:t>
      </w:r>
      <w:r w:rsidR="00A72321">
        <w:rPr>
          <w:rFonts w:ascii="宋体" w:hAnsi="宋体" w:cs="宋体" w:hint="eastAsia"/>
          <w:b/>
        </w:rPr>
        <w:t>)</w:t>
      </w:r>
    </w:p>
    <w:p w14:paraId="16FC9235" w14:textId="51F0751F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.</w:t>
      </w:r>
      <w:r>
        <w:t>下列运算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281C37B" w14:textId="77777777" w:rsidR="00293F08" w:rsidRDefault="00293F08" w:rsidP="00293F08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495" w:dyaOrig="377" w14:anchorId="0EFDB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6" type="#_x0000_t75" alt="eqId5708fc86cc4655f6824bd6ca8a0cf542" style="width:75pt;height:18.75pt" o:ole="">
            <v:imagedata r:id="rId7" o:title="eqId5708fc86cc4655f6824bd6ca8a0cf542"/>
          </v:shape>
          <o:OLEObject Type="Embed" ProgID="Equation.DSMT4" ShapeID="_x0000_i1436" DrawAspect="Content" ObjectID="_1743880741" r:id="rId8"/>
        </w:object>
      </w:r>
      <w:r>
        <w:tab/>
        <w:t>B</w:t>
      </w:r>
      <w:r>
        <w:t>．</w:t>
      </w:r>
      <w:r>
        <w:object w:dxaOrig="1390" w:dyaOrig="384" w14:anchorId="36F9FC8E">
          <v:shape id="_x0000_i1437" type="#_x0000_t75" alt="eqId5ea0053b7ac3e538aef941f41f2c3baf" style="width:69.75pt;height:19.5pt" o:ole="">
            <v:imagedata r:id="rId9" o:title="eqId5ea0053b7ac3e538aef941f41f2c3baf"/>
          </v:shape>
          <o:OLEObject Type="Embed" ProgID="Equation.DSMT4" ShapeID="_x0000_i1437" DrawAspect="Content" ObjectID="_1743880742" r:id="rId10"/>
        </w:object>
      </w:r>
    </w:p>
    <w:p w14:paraId="773549C7" w14:textId="77777777" w:rsidR="00293F08" w:rsidRDefault="00293F08" w:rsidP="00293F08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1373" w:dyaOrig="317" w14:anchorId="2F5AAC3A">
          <v:shape id="_x0000_i1438" type="#_x0000_t75" alt="eqIda9e7f4b49fe8486a9bece9c5ad14406a" style="width:69pt;height:15.75pt" o:ole="">
            <v:imagedata r:id="rId11" o:title="eqIda9e7f4b49fe8486a9bece9c5ad14406a"/>
          </v:shape>
          <o:OLEObject Type="Embed" ProgID="Equation.DSMT4" ShapeID="_x0000_i1438" DrawAspect="Content" ObjectID="_1743880743" r:id="rId12"/>
        </w:object>
      </w:r>
      <w:r>
        <w:tab/>
        <w:t>D</w:t>
      </w:r>
      <w:r>
        <w:t>．</w:t>
      </w:r>
      <w:r>
        <w:object w:dxaOrig="1038" w:dyaOrig="276" w14:anchorId="448E0257">
          <v:shape id="_x0000_i1439" type="#_x0000_t75" alt="eqIdd40c8ac5164866d431273469d9d70b1e" style="width:51.75pt;height:13.5pt" o:ole="">
            <v:imagedata r:id="rId13" o:title="eqIdd40c8ac5164866d431273469d9d70b1e"/>
          </v:shape>
          <o:OLEObject Type="Embed" ProgID="Equation.DSMT4" ShapeID="_x0000_i1439" DrawAspect="Content" ObjectID="_1743880744" r:id="rId14"/>
        </w:object>
      </w:r>
    </w:p>
    <w:p w14:paraId="525C607C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3A174D75" w14:textId="508545F1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2</w:t>
      </w:r>
      <w:r>
        <w:rPr>
          <w:rFonts w:ascii="宋体" w:hAnsi="宋体" w:cs="宋体"/>
          <w:b/>
        </w:rPr>
        <w:t>.</w:t>
      </w:r>
      <w:r w:rsidRPr="00293F08">
        <w:t xml:space="preserve"> </w:t>
      </w:r>
      <w:r>
        <w:t>．若单项式</w:t>
      </w:r>
      <w:r>
        <w:object w:dxaOrig="1179" w:dyaOrig="318" w14:anchorId="3AD8A146">
          <v:shape id="_x0000_i1444" type="#_x0000_t75" alt="eqId30662036cd62937447c007312d744de8" style="width:59.25pt;height:15.75pt" o:ole="">
            <v:imagedata r:id="rId15" o:title="eqId30662036cd62937447c007312d744de8"/>
          </v:shape>
          <o:OLEObject Type="Embed" ProgID="Equation.DSMT4" ShapeID="_x0000_i1444" DrawAspect="Content" ObjectID="_1743880745" r:id="rId16"/>
        </w:object>
      </w:r>
      <w:r>
        <w:t>与</w:t>
      </w:r>
      <w:r>
        <w:object w:dxaOrig="440" w:dyaOrig="320" w14:anchorId="23AFD89E">
          <v:shape id="_x0000_i1445" type="#_x0000_t75" alt="eqId314505d5eb6eec61d52eb5473183eeb6" style="width:21.75pt;height:15.75pt" o:ole="">
            <v:imagedata r:id="rId17" o:title="eqId314505d5eb6eec61d52eb5473183eeb6"/>
          </v:shape>
          <o:OLEObject Type="Embed" ProgID="Equation.DSMT4" ShapeID="_x0000_i1445" DrawAspect="Content" ObjectID="_1743880746" r:id="rId18"/>
        </w:object>
      </w:r>
      <w:r>
        <w:t>是同类项，则</w:t>
      </w:r>
      <w:r>
        <w:object w:dxaOrig="299" w:dyaOrig="273" w14:anchorId="2C15E53D">
          <v:shape id="_x0000_i1446" type="#_x0000_t75" alt="eqId6bb86e9198d21a055127c3f6b36520fc" style="width:15pt;height:13.5pt;mso-position-horizontal-relative:page;mso-position-vertical-relative:page" o:ole="">
            <v:imagedata r:id="rId19" o:title="eqId6bb86e9198d21a055127c3f6b36520fc"/>
          </v:shape>
          <o:OLEObject Type="Embed" ProgID="Equation.DSMT4" ShapeID="_x0000_i1446" DrawAspect="Content" ObjectID="_1743880747" r:id="rId20"/>
        </w:object>
      </w:r>
      <w:r>
        <w:t>的值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B035BF2" w14:textId="77777777" w:rsidR="00293F08" w:rsidRDefault="00293F08" w:rsidP="00293F0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object w:dxaOrig="281" w:dyaOrig="244" w14:anchorId="5F0825B5">
          <v:shape id="_x0000_i1447" type="#_x0000_t75" alt="eqId81fb134b2b48acc99213fff6ccfee65f" style="width:14.25pt;height:12pt" o:ole="">
            <v:imagedata r:id="rId21" o:title="eqId81fb134b2b48acc99213fff6ccfee65f"/>
          </v:shape>
          <o:OLEObject Type="Embed" ProgID="Equation.DSMT4" ShapeID="_x0000_i1447" DrawAspect="Content" ObjectID="_1743880748" r:id="rId22"/>
        </w:object>
      </w:r>
      <w:r>
        <w:tab/>
        <w:t>C</w:t>
      </w:r>
      <w:r>
        <w:t>．</w:t>
      </w:r>
      <w:r>
        <w:object w:dxaOrig="246" w:dyaOrig="215" w14:anchorId="569B74B5">
          <v:shape id="_x0000_i1448" type="#_x0000_t75" alt="eqIdacbc6a613224461ade69362d46550474" style="width:12pt;height:10.5pt" o:ole="">
            <v:imagedata r:id="rId23" o:title="eqIdacbc6a613224461ade69362d46550474"/>
          </v:shape>
          <o:OLEObject Type="Embed" ProgID="Equation.DSMT4" ShapeID="_x0000_i1448" DrawAspect="Content" ObjectID="_1743880749" r:id="rId24"/>
        </w:object>
      </w:r>
      <w:r>
        <w:tab/>
        <w:t>D</w:t>
      </w:r>
      <w:r>
        <w:t>．</w:t>
      </w:r>
      <w:r>
        <w:object w:dxaOrig="194" w:dyaOrig="529" w14:anchorId="24D9296F">
          <v:shape id="_x0000_i1449" type="#_x0000_t75" alt="eqId4dac452fbb5ef6dd653e7fbbef639484" style="width:9.75pt;height:26.25pt" o:ole="">
            <v:imagedata r:id="rId25" o:title="eqId4dac452fbb5ef6dd653e7fbbef639484"/>
          </v:shape>
          <o:OLEObject Type="Embed" ProgID="Equation.DSMT4" ShapeID="_x0000_i1449" DrawAspect="Content" ObjectID="_1743880750" r:id="rId26"/>
        </w:object>
      </w:r>
    </w:p>
    <w:p w14:paraId="3AEB0F9B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47D40F4E" w14:textId="585A2BD8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.</w:t>
      </w:r>
      <w:r>
        <w:t>不等式</w:t>
      </w:r>
      <w:r>
        <w:object w:dxaOrig="879" w:dyaOrig="244" w14:anchorId="3BE7D49B">
          <v:shape id="_x0000_i1456" type="#_x0000_t75" alt="eqId5c5e4c02c31ce6b78bbaa8e57db375b5" style="width:44.25pt;height:12pt" o:ole="">
            <v:imagedata r:id="rId27" o:title="eqId5c5e4c02c31ce6b78bbaa8e57db375b5"/>
          </v:shape>
          <o:OLEObject Type="Embed" ProgID="Equation.DSMT4" ShapeID="_x0000_i1456" DrawAspect="Content" ObjectID="_1743880751" r:id="rId28"/>
        </w:object>
      </w:r>
      <w:r>
        <w:t>的解集在数轴上表示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D5C0ABD" w14:textId="77777777" w:rsidR="00293F08" w:rsidRDefault="00293F08" w:rsidP="00293F08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</w:rPr>
        <w:drawing>
          <wp:inline distT="0" distB="0" distL="0" distR="0" wp14:anchorId="33D00A2E" wp14:editId="4F236139">
            <wp:extent cx="1685925" cy="38100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 wp14:anchorId="1B55B1BC" wp14:editId="41902D99">
            <wp:extent cx="1695450" cy="38100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4C19D" w14:textId="77777777" w:rsidR="00293F08" w:rsidRDefault="00293F08" w:rsidP="00293F08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noProof/>
        </w:rPr>
        <w:drawing>
          <wp:inline distT="0" distB="0" distL="0" distR="0" wp14:anchorId="5332182E" wp14:editId="43D66F22">
            <wp:extent cx="1685925" cy="3810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 wp14:anchorId="14723DB3" wp14:editId="7DB5C767">
            <wp:extent cx="1685925" cy="38100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46C6B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B</w:t>
      </w:r>
    </w:p>
    <w:p w14:paraId="733F0430" w14:textId="66C28C17" w:rsidR="00FC1220" w:rsidRPr="00293F08" w:rsidRDefault="00FC1220">
      <w:pPr>
        <w:jc w:val="left"/>
        <w:textAlignment w:val="center"/>
        <w:rPr>
          <w:rFonts w:ascii="宋体" w:hAnsi="宋体" w:cs="宋体"/>
          <w:b/>
        </w:rPr>
      </w:pPr>
    </w:p>
    <w:p w14:paraId="00F77AF9" w14:textId="5344AAD9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若</w:t>
      </w:r>
      <w:r>
        <w:object w:dxaOrig="1091" w:dyaOrig="249" w14:anchorId="20F7CB1D">
          <v:shape id="_x0000_i1458" type="#_x0000_t75" alt="eqId0ea17b7b865097343e8e180522b2cf7a" style="width:54.75pt;height:12.75pt" o:ole="">
            <v:imagedata r:id="rId33" o:title="eqId0ea17b7b865097343e8e180522b2cf7a"/>
          </v:shape>
          <o:OLEObject Type="Embed" ProgID="Equation.DSMT4" ShapeID="_x0000_i1458" DrawAspect="Content" ObjectID="_1743880752" r:id="rId34"/>
        </w:object>
      </w:r>
      <w:r>
        <w:t>，则下列结论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1354E84" w14:textId="77777777" w:rsidR="00293F08" w:rsidRDefault="00293F08" w:rsidP="00293F0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739" w:dyaOrig="250" w14:anchorId="5D37DCD8">
          <v:shape id="_x0000_i1459" type="#_x0000_t75" alt="eqId827147c42928f59da82bc756137db0e2" style="width:36.75pt;height:12.75pt" o:ole="">
            <v:imagedata r:id="rId35" o:title="eqId827147c42928f59da82bc756137db0e2"/>
          </v:shape>
          <o:OLEObject Type="Embed" ProgID="Equation.DSMT4" ShapeID="_x0000_i1459" DrawAspect="Content" ObjectID="_1743880753" r:id="rId36"/>
        </w:object>
      </w:r>
      <w:r>
        <w:tab/>
        <w:t>B</w:t>
      </w:r>
      <w:r>
        <w:t>．</w:t>
      </w:r>
      <w:r>
        <w:object w:dxaOrig="563" w:dyaOrig="546" w14:anchorId="432024FB">
          <v:shape id="_x0000_i1460" type="#_x0000_t75" alt="eqId4170b01b9d92ceed605abb2657ebe27f" style="width:28.5pt;height:27pt" o:ole="">
            <v:imagedata r:id="rId37" o:title="eqId4170b01b9d92ceed605abb2657ebe27f"/>
          </v:shape>
          <o:OLEObject Type="Embed" ProgID="Equation.DSMT4" ShapeID="_x0000_i1460" DrawAspect="Content" ObjectID="_1743880754" r:id="rId38"/>
        </w:object>
      </w:r>
      <w:r>
        <w:tab/>
        <w:t>C</w:t>
      </w:r>
      <w:r>
        <w:t>．</w:t>
      </w:r>
      <w:r>
        <w:object w:dxaOrig="1056" w:dyaOrig="237" w14:anchorId="43379B35">
          <v:shape id="_x0000_i1461" type="#_x0000_t75" alt="eqIdb0eef30a1357d8d8b6a2de0cd4e960e9" style="width:52.5pt;height:12pt" o:ole="">
            <v:imagedata r:id="rId39" o:title="eqIdb0eef30a1357d8d8b6a2de0cd4e960e9"/>
          </v:shape>
          <o:OLEObject Type="Embed" ProgID="Equation.DSMT4" ShapeID="_x0000_i1461" DrawAspect="Content" ObjectID="_1743880755" r:id="rId40"/>
        </w:object>
      </w:r>
      <w:r>
        <w:tab/>
        <w:t>D</w:t>
      </w:r>
      <w:r>
        <w:t>．</w:t>
      </w:r>
      <w:r>
        <w:object w:dxaOrig="844" w:dyaOrig="274" w14:anchorId="474A1AEB">
          <v:shape id="_x0000_i1462" type="#_x0000_t75" alt="eqId3c22b9d08cf536bbb76bce1b0f135772" style="width:42pt;height:13.5pt" o:ole="">
            <v:imagedata r:id="rId41" o:title="eqId3c22b9d08cf536bbb76bce1b0f135772"/>
          </v:shape>
          <o:OLEObject Type="Embed" ProgID="Equation.DSMT4" ShapeID="_x0000_i1462" DrawAspect="Content" ObjectID="_1743880756" r:id="rId42"/>
        </w:object>
      </w:r>
    </w:p>
    <w:p w14:paraId="6511F04C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B</w:t>
      </w:r>
    </w:p>
    <w:p w14:paraId="42644630" w14:textId="110EF33E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5</w:t>
      </w:r>
      <w:r>
        <w:rPr>
          <w:rFonts w:ascii="宋体" w:hAnsi="宋体" w:cs="宋体"/>
          <w:b/>
        </w:rPr>
        <w:t>.</w:t>
      </w:r>
      <w:r w:rsidRPr="00293F08">
        <w:t xml:space="preserve"> </w:t>
      </w:r>
      <w:r>
        <w:t>下列说法正确的是（　　）</w:t>
      </w:r>
    </w:p>
    <w:p w14:paraId="1BE58A4A" w14:textId="77777777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相等的角是对顶角</w:t>
      </w:r>
    </w:p>
    <w:p w14:paraId="4FF6ED1B" w14:textId="77777777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在同一平面内，不相交的两条直线必平行</w:t>
      </w:r>
    </w:p>
    <w:p w14:paraId="4EF315CD" w14:textId="77777777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从直线外一点到这条直线的垂线段，叫做这点到这条直线的距离</w:t>
      </w:r>
    </w:p>
    <w:p w14:paraId="5E983003" w14:textId="77777777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两条直线被第三条直线所截，同位角相等</w:t>
      </w:r>
    </w:p>
    <w:p w14:paraId="0F76DB6E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B</w:t>
      </w:r>
    </w:p>
    <w:p w14:paraId="2052DCAF" w14:textId="43D019F9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t>6.</w:t>
      </w:r>
      <w:r w:rsidRPr="00293F08">
        <w:t xml:space="preserve"> </w:t>
      </w:r>
      <w:r>
        <w:t>若关于</w:t>
      </w:r>
      <w:r>
        <w:rPr>
          <w:rFonts w:eastAsia="Times New Roman"/>
          <w:i/>
        </w:rPr>
        <w:t>x</w:t>
      </w:r>
      <w:r>
        <w:t>的不等式</w:t>
      </w:r>
      <w:r>
        <w:object w:dxaOrig="1372" w:dyaOrig="352" w14:anchorId="2EA81EEB">
          <v:shape id="_x0000_i1468" type="#_x0000_t75" alt="eqIdf72dc67d4a56e4cf5345a9ca248d7c60" style="width:68.25pt;height:17.25pt" o:ole="">
            <v:imagedata r:id="rId43" o:title="eqIdf72dc67d4a56e4cf5345a9ca248d7c60"/>
          </v:shape>
          <o:OLEObject Type="Embed" ProgID="Equation.DSMT4" ShapeID="_x0000_i1468" DrawAspect="Content" ObjectID="_1743880757" r:id="rId44"/>
        </w:object>
      </w:r>
      <w:r>
        <w:t>的解集是</w:t>
      </w:r>
      <w:r>
        <w:object w:dxaOrig="439" w:dyaOrig="253" w14:anchorId="02B6EB00">
          <v:shape id="_x0000_i1469" type="#_x0000_t75" alt="eqId7ccaa6e503b61e9ae78d8439cba2e328" style="width:21.75pt;height:12.75pt" o:ole="">
            <v:imagedata r:id="rId45" o:title="eqId7ccaa6e503b61e9ae78d8439cba2e328"/>
          </v:shape>
          <o:OLEObject Type="Embed" ProgID="Equation.DSMT4" ShapeID="_x0000_i1469" DrawAspect="Content" ObjectID="_1743880758" r:id="rId46"/>
        </w:object>
      </w:r>
      <w:r>
        <w:t>，则</w:t>
      </w:r>
      <w:r>
        <w:rPr>
          <w:rFonts w:eastAsia="Times New Roman"/>
          <w:i/>
        </w:rPr>
        <w:t>a</w:t>
      </w:r>
      <w:r>
        <w:t>满足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5E8E198" w14:textId="77777777" w:rsidR="00293F08" w:rsidRDefault="00293F08" w:rsidP="00293F0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387" w:dyaOrig="253" w14:anchorId="3E62195F">
          <v:shape id="_x0000_i1470" type="#_x0000_t75" alt="eqId9e10e1c43b86a8cd4360ca9b57232164" style="width:19.5pt;height:12.75pt" o:ole="">
            <v:imagedata r:id="rId47" o:title="eqId9e10e1c43b86a8cd4360ca9b57232164"/>
          </v:shape>
          <o:OLEObject Type="Embed" ProgID="Equation.DSMT4" ShapeID="_x0000_i1470" DrawAspect="Content" ObjectID="_1743880759" r:id="rId48"/>
        </w:object>
      </w:r>
      <w:r>
        <w:tab/>
        <w:t>B</w:t>
      </w:r>
      <w:r>
        <w:t>．</w:t>
      </w:r>
      <w:r>
        <w:object w:dxaOrig="493" w:dyaOrig="239" w14:anchorId="54741818">
          <v:shape id="_x0000_i1471" type="#_x0000_t75" alt="eqIdc6455e38ff53ede2508e4d9cb23f0b86" style="width:24.75pt;height:12pt" o:ole="">
            <v:imagedata r:id="rId49" o:title="eqIdc6455e38ff53ede2508e4d9cb23f0b86"/>
          </v:shape>
          <o:OLEObject Type="Embed" ProgID="Equation.DSMT4" ShapeID="_x0000_i1471" DrawAspect="Content" ObjectID="_1743880760" r:id="rId50"/>
        </w:object>
      </w:r>
      <w:r>
        <w:tab/>
        <w:t>C</w:t>
      </w:r>
      <w:r>
        <w:t>．</w:t>
      </w:r>
      <w:r>
        <w:object w:dxaOrig="492" w:dyaOrig="254" w14:anchorId="04CD459C">
          <v:shape id="_x0000_i1472" type="#_x0000_t75" alt="eqIdd7cfada8fd642ddf968bfd4228d48ec3" style="width:24.75pt;height:12.75pt" o:ole="">
            <v:imagedata r:id="rId51" o:title="eqIdd7cfada8fd642ddf968bfd4228d48ec3"/>
          </v:shape>
          <o:OLEObject Type="Embed" ProgID="Equation.DSMT4" ShapeID="_x0000_i1472" DrawAspect="Content" ObjectID="_1743880761" r:id="rId52"/>
        </w:object>
      </w:r>
      <w:r>
        <w:tab/>
        <w:t>D</w:t>
      </w:r>
      <w:r>
        <w:t>．</w:t>
      </w:r>
      <w:r>
        <w:object w:dxaOrig="492" w:dyaOrig="246" w14:anchorId="51F432EF">
          <v:shape id="_x0000_i1473" type="#_x0000_t75" alt="eqIddc91d92eb161e54def20b039d2089201" style="width:24.75pt;height:12pt" o:ole="">
            <v:imagedata r:id="rId53" o:title="eqIddc91d92eb161e54def20b039d2089201"/>
          </v:shape>
          <o:OLEObject Type="Embed" ProgID="Equation.DSMT4" ShapeID="_x0000_i1473" DrawAspect="Content" ObjectID="_1743880762" r:id="rId54"/>
        </w:object>
      </w:r>
    </w:p>
    <w:p w14:paraId="72234AA6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1DD69868" w14:textId="7CD9F04C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/>
          <w:b/>
        </w:rPr>
        <w:t>7.</w:t>
      </w:r>
      <w:r w:rsidRPr="00293F08">
        <w:t xml:space="preserve"> </w:t>
      </w:r>
      <w:r>
        <w:t>某环保知识竞赛一共有</w:t>
      </w:r>
      <w:r>
        <w:t>20</w:t>
      </w:r>
      <w:r>
        <w:t>道题，规定：答对一道题得</w:t>
      </w:r>
      <w:r>
        <w:t>5</w:t>
      </w:r>
      <w:r>
        <w:t>分，答错或不答一道题扣</w:t>
      </w:r>
      <w:r>
        <w:t>1</w:t>
      </w:r>
      <w:r>
        <w:t>分．得分超过</w:t>
      </w:r>
      <w:r>
        <w:t>85</w:t>
      </w:r>
      <w:r>
        <w:t>分可以获一等奖．小锋在本次竞赛中获得了一等奖．假设小锋答对了</w:t>
      </w:r>
      <w:r>
        <w:rPr>
          <w:rFonts w:eastAsia="Times New Roman"/>
          <w:i/>
        </w:rPr>
        <w:t>x</w:t>
      </w:r>
      <w:r>
        <w:t>题，可根据题意列出不等式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CA182D4" w14:textId="77777777" w:rsidR="00293F08" w:rsidRDefault="00293F08" w:rsidP="00293F08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1513" w:dyaOrig="283" w14:anchorId="7C9C742F">
          <v:shape id="_x0000_i1480" type="#_x0000_t75" alt="eqIddb2011e09b6ff884459d3287be9b36ce" style="width:75.75pt;height:14.25pt" o:ole="">
            <v:imagedata r:id="rId55" o:title="eqIddb2011e09b6ff884459d3287be9b36ce"/>
          </v:shape>
          <o:OLEObject Type="Embed" ProgID="Equation.DSMT4" ShapeID="_x0000_i1480" DrawAspect="Content" ObjectID="_1743880763" r:id="rId56"/>
        </w:object>
      </w:r>
      <w:r>
        <w:tab/>
        <w:t>B</w:t>
      </w:r>
      <w:r>
        <w:t>．</w:t>
      </w:r>
      <w:r>
        <w:object w:dxaOrig="1513" w:dyaOrig="283" w14:anchorId="19221CFF">
          <v:shape id="_x0000_i1481" type="#_x0000_t75" alt="eqIdec2b9965544542177609bd78b9a0662d" style="width:75.75pt;height:14.25pt" o:ole="">
            <v:imagedata r:id="rId57" o:title="eqIdec2b9965544542177609bd78b9a0662d"/>
          </v:shape>
          <o:OLEObject Type="Embed" ProgID="Equation.DSMT4" ShapeID="_x0000_i1481" DrawAspect="Content" ObjectID="_1743880764" r:id="rId58"/>
        </w:object>
      </w:r>
    </w:p>
    <w:p w14:paraId="6B24EFEE" w14:textId="77777777" w:rsidR="00293F08" w:rsidRDefault="00293F08" w:rsidP="00293F08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lastRenderedPageBreak/>
        <w:t>C</w:t>
      </w:r>
      <w:r>
        <w:t>．</w:t>
      </w:r>
      <w:r>
        <w:object w:dxaOrig="1513" w:dyaOrig="283" w14:anchorId="4CBF2818">
          <v:shape id="_x0000_i1482" type="#_x0000_t75" alt="eqIdf23246e12f30fc46df21730041277ba3" style="width:75.75pt;height:14.25pt" o:ole="">
            <v:imagedata r:id="rId59" o:title="eqIdf23246e12f30fc46df21730041277ba3"/>
          </v:shape>
          <o:OLEObject Type="Embed" ProgID="Equation.DSMT4" ShapeID="_x0000_i1482" DrawAspect="Content" ObjectID="_1743880765" r:id="rId60"/>
        </w:object>
      </w:r>
      <w:r>
        <w:tab/>
        <w:t>D</w:t>
      </w:r>
      <w:r>
        <w:t>．</w:t>
      </w:r>
      <w:r>
        <w:object w:dxaOrig="1513" w:dyaOrig="283" w14:anchorId="5C72092B">
          <v:shape id="_x0000_i1483" type="#_x0000_t75" alt="eqIddf92a84a960b35b41f72bf697a7c62c3" style="width:75.75pt;height:14.25pt" o:ole="">
            <v:imagedata r:id="rId61" o:title="eqIddf92a84a960b35b41f72bf697a7c62c3"/>
          </v:shape>
          <o:OLEObject Type="Embed" ProgID="Equation.DSMT4" ShapeID="_x0000_i1483" DrawAspect="Content" ObjectID="_1743880766" r:id="rId62"/>
        </w:object>
      </w:r>
    </w:p>
    <w:p w14:paraId="03157367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6CD51730" w14:textId="5417552C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/>
          <w:b/>
        </w:rPr>
        <w:t>8.</w:t>
      </w:r>
      <w:r w:rsidRPr="00293F08">
        <w:t xml:space="preserve"> </w:t>
      </w:r>
      <w:r>
        <w:t>已知方程组</w:t>
      </w:r>
      <w:r>
        <w:object w:dxaOrig="1408" w:dyaOrig="632" w14:anchorId="2D7E559A">
          <v:shape id="_x0000_i1488" type="#_x0000_t75" alt="eqId34db39787e586ea95ab7c23733e50ed4" style="width:70.5pt;height:31.5pt" o:ole="">
            <v:imagedata r:id="rId63" o:title="eqId34db39787e586ea95ab7c23733e50ed4"/>
          </v:shape>
          <o:OLEObject Type="Embed" ProgID="Equation.DSMT4" ShapeID="_x0000_i1488" DrawAspect="Content" ObjectID="_1743880767" r:id="rId64"/>
        </w:object>
      </w:r>
      <w:r>
        <w:t>的解也是方程</w:t>
      </w:r>
      <w:r>
        <w:object w:dxaOrig="792" w:dyaOrig="285" w14:anchorId="62A6C0EC">
          <v:shape id="_x0000_i1489" type="#_x0000_t75" alt="eqId00d816a6e4a5c6375309040fdda0038b" style="width:39.75pt;height:14.25pt" o:ole="">
            <v:imagedata r:id="rId65" o:title="eqId00d816a6e4a5c6375309040fdda0038b"/>
          </v:shape>
          <o:OLEObject Type="Embed" ProgID="Equation.DSMT4" ShapeID="_x0000_i1489" DrawAspect="Content" ObjectID="_1743880768" r:id="rId66"/>
        </w:object>
      </w:r>
      <w:r>
        <w:t>的解，则</w:t>
      </w:r>
      <w:r>
        <w:object w:dxaOrig="176" w:dyaOrig="253" w14:anchorId="3243FE9E">
          <v:shape id="_x0000_i1490" type="#_x0000_t75" alt="eqIdf0a532e15e232cb4b99a8d4d07c89575" style="width:9pt;height:12.75pt" o:ole="">
            <v:imagedata r:id="rId67" o:title="eqIdf0a532e15e232cb4b99a8d4d07c89575"/>
          </v:shape>
          <o:OLEObject Type="Embed" ProgID="Equation.DSMT4" ShapeID="_x0000_i1490" DrawAspect="Content" ObjectID="_1743880769" r:id="rId68"/>
        </w:object>
      </w:r>
      <w:r>
        <w:t>的值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5E78466" w14:textId="77777777" w:rsidR="00293F08" w:rsidRDefault="00293F08" w:rsidP="00293F0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493" w:dyaOrig="239" w14:anchorId="758BC7EA">
          <v:shape id="_x0000_i1491" type="#_x0000_t75" alt="eqId11e2fed5a0431d09b425fce5ab11acb9" style="width:24.75pt;height:12pt" o:ole="">
            <v:imagedata r:id="rId69" o:title="eqId11e2fed5a0431d09b425fce5ab11acb9"/>
          </v:shape>
          <o:OLEObject Type="Embed" ProgID="Equation.DSMT4" ShapeID="_x0000_i1491" DrawAspect="Content" ObjectID="_1743880770" r:id="rId70"/>
        </w:object>
      </w:r>
      <w:r>
        <w:tab/>
        <w:t>B</w:t>
      </w:r>
      <w:r>
        <w:t>．</w:t>
      </w:r>
      <w:r>
        <w:object w:dxaOrig="598" w:dyaOrig="249" w14:anchorId="0E815804">
          <v:shape id="_x0000_i1492" type="#_x0000_t75" alt="eqId52cb692fffaf2dde7734722c8dcd5d7b" style="width:30pt;height:12.75pt" o:ole="">
            <v:imagedata r:id="rId71" o:title="eqId52cb692fffaf2dde7734722c8dcd5d7b"/>
          </v:shape>
          <o:OLEObject Type="Embed" ProgID="Equation.DSMT4" ShapeID="_x0000_i1492" DrawAspect="Content" ObjectID="_1743880771" r:id="rId72"/>
        </w:object>
      </w:r>
      <w:r>
        <w:tab/>
        <w:t>C</w:t>
      </w:r>
      <w:r>
        <w:t>．</w:t>
      </w:r>
      <w:r>
        <w:object w:dxaOrig="722" w:dyaOrig="249" w14:anchorId="131A5C9C">
          <v:shape id="_x0000_i1493" type="#_x0000_t75" alt="eqId186ac52024af4866475022a0e1043447" style="width:36pt;height:12.75pt" o:ole="">
            <v:imagedata r:id="rId73" o:title="eqId186ac52024af4866475022a0e1043447"/>
          </v:shape>
          <o:OLEObject Type="Embed" ProgID="Equation.DSMT4" ShapeID="_x0000_i1493" DrawAspect="Content" ObjectID="_1743880772" r:id="rId74"/>
        </w:object>
      </w:r>
      <w:r>
        <w:tab/>
        <w:t>D</w:t>
      </w:r>
      <w:r>
        <w:t>．</w:t>
      </w:r>
      <w:r>
        <w:object w:dxaOrig="581" w:dyaOrig="253" w14:anchorId="755F8743">
          <v:shape id="_x0000_i1494" type="#_x0000_t75" alt="eqId6226b263d7eaae99b449dd56410e841f" style="width:29.25pt;height:12.75pt" o:ole="">
            <v:imagedata r:id="rId75" o:title="eqId6226b263d7eaae99b449dd56410e841f"/>
          </v:shape>
          <o:OLEObject Type="Embed" ProgID="Equation.DSMT4" ShapeID="_x0000_i1494" DrawAspect="Content" ObjectID="_1743880773" r:id="rId76"/>
        </w:object>
      </w:r>
    </w:p>
    <w:p w14:paraId="5DCF0F8D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B</w:t>
      </w:r>
    </w:p>
    <w:p w14:paraId="06175130" w14:textId="6FCE692D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9</w:t>
      </w:r>
      <w:r>
        <w:rPr>
          <w:rFonts w:ascii="宋体" w:hAnsi="宋体" w:cs="宋体"/>
          <w:b/>
        </w:rPr>
        <w:t>.</w:t>
      </w:r>
      <w:r w:rsidRPr="00293F08">
        <w:rPr>
          <w:rFonts w:ascii="新宋体" w:eastAsia="新宋体" w:hAnsi="新宋体" w:cs="新宋体"/>
        </w:rPr>
        <w:t xml:space="preserve"> </w:t>
      </w:r>
      <w:r>
        <w:rPr>
          <w:rFonts w:ascii="新宋体" w:eastAsia="新宋体" w:hAnsi="新宋体" w:cs="新宋体"/>
        </w:rPr>
        <w:t>如图，将一副三角尺按图中所示位置摆放，点</w:t>
      </w:r>
      <w:r>
        <w:object w:dxaOrig="229" w:dyaOrig="229" w14:anchorId="78178530">
          <v:shape id="_x0000_i1502" type="#_x0000_t75" alt="eqIda0ed1ec316bc54c37c4286c208f55667" style="width:11.25pt;height:11.25pt" o:ole="">
            <v:imagedata r:id="rId77" o:title="eqIda0ed1ec316bc54c37c4286c208f55667"/>
          </v:shape>
          <o:OLEObject Type="Embed" ProgID="Equation.DSMT4" ShapeID="_x0000_i1502" DrawAspect="Content" ObjectID="_1743880774" r:id="rId78"/>
        </w:object>
      </w:r>
      <w:r>
        <w:rPr>
          <w:rFonts w:ascii="新宋体" w:eastAsia="新宋体" w:hAnsi="新宋体" w:cs="新宋体"/>
        </w:rPr>
        <w:t>在</w:t>
      </w:r>
      <w:r>
        <w:object w:dxaOrig="369" w:dyaOrig="250" w14:anchorId="395D7AA0">
          <v:shape id="_x0000_i1503" type="#_x0000_t75" alt="eqId60ef95894ceebaf236170e8832dcf7e3" style="width:18.75pt;height:12.75pt" o:ole="">
            <v:imagedata r:id="rId79" o:title="eqId60ef95894ceebaf236170e8832dcf7e3"/>
          </v:shape>
          <o:OLEObject Type="Embed" ProgID="Equation.DSMT4" ShapeID="_x0000_i1503" DrawAspect="Content" ObjectID="_1743880775" r:id="rId80"/>
        </w:object>
      </w:r>
      <w:r>
        <w:rPr>
          <w:rFonts w:ascii="新宋体" w:eastAsia="新宋体" w:hAnsi="新宋体" w:cs="新宋体"/>
        </w:rPr>
        <w:t>上，</w:t>
      </w:r>
      <w:r>
        <w:object w:dxaOrig="1126" w:dyaOrig="254" w14:anchorId="52360D16">
          <v:shape id="_x0000_i1504" type="#_x0000_t75" alt="eqIded10df4140819d5451773a45de66201b" style="width:56.25pt;height:12.75pt" o:ole="">
            <v:imagedata r:id="rId81" o:title="eqIded10df4140819d5451773a45de66201b"/>
          </v:shape>
          <o:OLEObject Type="Embed" ProgID="Equation.DSMT4" ShapeID="_x0000_i1504" DrawAspect="Content" ObjectID="_1743880776" r:id="rId82"/>
        </w:object>
      </w:r>
      <w:r>
        <w:rPr>
          <w:rFonts w:ascii="新宋体" w:eastAsia="新宋体" w:hAnsi="新宋体" w:cs="新宋体"/>
        </w:rPr>
        <w:t>，</w:t>
      </w:r>
      <w:r>
        <w:object w:dxaOrig="1144" w:dyaOrig="244" w14:anchorId="7EA0F156">
          <v:shape id="_x0000_i1505" type="#_x0000_t75" alt="eqIde075468e7fb0bf30229aec01a7205977" style="width:57pt;height:12pt" o:ole="">
            <v:imagedata r:id="rId83" o:title="eqIde075468e7fb0bf30229aec01a7205977"/>
          </v:shape>
          <o:OLEObject Type="Embed" ProgID="Equation.DSMT4" ShapeID="_x0000_i1505" DrawAspect="Content" ObjectID="_1743880777" r:id="rId84"/>
        </w:object>
      </w:r>
      <w:r>
        <w:rPr>
          <w:rFonts w:ascii="新宋体" w:eastAsia="新宋体" w:hAnsi="新宋体" w:cs="新宋体"/>
        </w:rPr>
        <w:t>，</w:t>
      </w:r>
      <w:r>
        <w:object w:dxaOrig="1144" w:dyaOrig="248" w14:anchorId="7F57631B">
          <v:shape id="_x0000_i1506" type="#_x0000_t75" alt="eqIdaba867c02fb19524a58d3338e7099554" style="width:57pt;height:12.75pt" o:ole="">
            <v:imagedata r:id="rId85" o:title="eqIdaba867c02fb19524a58d3338e7099554"/>
          </v:shape>
          <o:OLEObject Type="Embed" ProgID="Equation.DSMT4" ShapeID="_x0000_i1506" DrawAspect="Content" ObjectID="_1743880778" r:id="rId86"/>
        </w:object>
      </w:r>
      <w:r>
        <w:rPr>
          <w:rFonts w:ascii="新宋体" w:eastAsia="新宋体" w:hAnsi="新宋体" w:cs="新宋体"/>
        </w:rPr>
        <w:t>，</w:t>
      </w:r>
      <w:r>
        <w:object w:dxaOrig="1162" w:dyaOrig="251" w14:anchorId="5681EE2E">
          <v:shape id="_x0000_i1507" type="#_x0000_t75" alt="eqId6618b4d41917e695da2356c016242ba4" style="width:57.75pt;height:12.75pt" o:ole="">
            <v:imagedata r:id="rId87" o:title="eqId6618b4d41917e695da2356c016242ba4"/>
          </v:shape>
          <o:OLEObject Type="Embed" ProgID="Equation.DSMT4" ShapeID="_x0000_i1507" DrawAspect="Content" ObjectID="_1743880779" r:id="rId88"/>
        </w:object>
      </w:r>
      <w:r>
        <w:rPr>
          <w:rFonts w:ascii="新宋体" w:eastAsia="新宋体" w:hAnsi="新宋体" w:cs="新宋体"/>
        </w:rPr>
        <w:t>，</w:t>
      </w:r>
      <w:r>
        <w:object w:dxaOrig="897" w:dyaOrig="231" w14:anchorId="519B3FCA">
          <v:shape id="_x0000_i1508" type="#_x0000_t75" alt="eqIdcd81adb13f5a7550b0f94f770900a613" style="width:45pt;height:11.25pt" o:ole="">
            <v:imagedata r:id="rId89" o:title="eqIdcd81adb13f5a7550b0f94f770900a613"/>
          </v:shape>
          <o:OLEObject Type="Embed" ProgID="Equation.DSMT4" ShapeID="_x0000_i1508" DrawAspect="Content" ObjectID="_1743880780" r:id="rId90"/>
        </w:object>
      </w:r>
      <w:r>
        <w:rPr>
          <w:rFonts w:ascii="新宋体" w:eastAsia="新宋体" w:hAnsi="新宋体" w:cs="新宋体"/>
        </w:rPr>
        <w:t>．则</w:t>
      </w:r>
      <w:r>
        <w:object w:dxaOrig="633" w:dyaOrig="217" w14:anchorId="4BEB037F">
          <v:shape id="_x0000_i1509" type="#_x0000_t75" alt="eqIdf90026b96116424a245b335b1adb886b" style="width:31.5pt;height:10.5pt" o:ole="">
            <v:imagedata r:id="rId91" o:title="eqIdf90026b96116424a245b335b1adb886b"/>
          </v:shape>
          <o:OLEObject Type="Embed" ProgID="Equation.DSMT4" ShapeID="_x0000_i1509" DrawAspect="Content" ObjectID="_1743880781" r:id="rId92"/>
        </w:object>
      </w:r>
      <w:r>
        <w:rPr>
          <w:rFonts w:ascii="新宋体" w:eastAsia="新宋体" w:hAnsi="新宋体" w:cs="新宋体"/>
        </w:rPr>
        <w:t>的度数是</w:t>
      </w:r>
      <w:r>
        <w:t>（　　）</w:t>
      </w:r>
    </w:p>
    <w:p w14:paraId="47925270" w14:textId="77777777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3E643852" wp14:editId="25D176FC">
            <wp:extent cx="2133600" cy="146685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16EC6" w14:textId="77777777" w:rsidR="00293F08" w:rsidRDefault="00293F08" w:rsidP="00293F0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352" w:dyaOrig="246" w14:anchorId="11F1F42F">
          <v:shape id="_x0000_i1510" type="#_x0000_t75" alt="eqIdb31a14bd2a972f43d7a26a99589ad083" style="width:17.25pt;height:12pt" o:ole="">
            <v:imagedata r:id="rId94" o:title="eqIdb31a14bd2a972f43d7a26a99589ad083"/>
          </v:shape>
          <o:OLEObject Type="Embed" ProgID="Equation.DSMT4" ShapeID="_x0000_i1510" DrawAspect="Content" ObjectID="_1743880782" r:id="rId95"/>
        </w:object>
      </w:r>
      <w:r>
        <w:tab/>
        <w:t>B</w:t>
      </w:r>
      <w:r>
        <w:t>．</w:t>
      </w:r>
      <w:r>
        <w:object w:dxaOrig="352" w:dyaOrig="245" w14:anchorId="0A3168C6">
          <v:shape id="_x0000_i1511" type="#_x0000_t75" alt="eqId0aee6e4e9350a2665df8597ff8045bbd" style="width:17.25pt;height:12pt" o:ole="">
            <v:imagedata r:id="rId96" o:title="eqId0aee6e4e9350a2665df8597ff8045bbd"/>
          </v:shape>
          <o:OLEObject Type="Embed" ProgID="Equation.DSMT4" ShapeID="_x0000_i1511" DrawAspect="Content" ObjectID="_1743880783" r:id="rId97"/>
        </w:object>
      </w:r>
      <w:r>
        <w:tab/>
        <w:t>C</w:t>
      </w:r>
      <w:r>
        <w:t>．</w:t>
      </w:r>
      <w:r>
        <w:object w:dxaOrig="299" w:dyaOrig="229" w14:anchorId="248D222A">
          <v:shape id="_x0000_i1512" type="#_x0000_t75" alt="eqId76c12e76fbd84eeec721386bd3b04cc4" style="width:15pt;height:11.25pt" o:ole="">
            <v:imagedata r:id="rId98" o:title="eqId76c12e76fbd84eeec721386bd3b04cc4"/>
          </v:shape>
          <o:OLEObject Type="Embed" ProgID="Equation.DSMT4" ShapeID="_x0000_i1512" DrawAspect="Content" ObjectID="_1743880784" r:id="rId99"/>
        </w:object>
      </w:r>
      <w:r>
        <w:tab/>
        <w:t>D</w:t>
      </w:r>
      <w:r>
        <w:t>．</w:t>
      </w:r>
      <w:r>
        <w:object w:dxaOrig="334" w:dyaOrig="246" w14:anchorId="55645B81">
          <v:shape id="_x0000_i1513" type="#_x0000_t75" alt="eqIdbdb0aa8a61380228e285f3b5c7b74c47" style="width:16.5pt;height:12pt" o:ole="">
            <v:imagedata r:id="rId100" o:title="eqIdbdb0aa8a61380228e285f3b5c7b74c47"/>
          </v:shape>
          <o:OLEObject Type="Embed" ProgID="Equation.DSMT4" ShapeID="_x0000_i1513" DrawAspect="Content" ObjectID="_1743880785" r:id="rId101"/>
        </w:object>
      </w:r>
    </w:p>
    <w:p w14:paraId="41B384D6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C</w:t>
      </w:r>
    </w:p>
    <w:p w14:paraId="35F16677" w14:textId="102EDA4B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/>
          <w:b/>
        </w:rPr>
        <w:t>0.</w:t>
      </w:r>
      <w:r w:rsidRPr="00293F08">
        <w:t xml:space="preserve"> </w:t>
      </w:r>
      <w:r>
        <w:t>如图，</w:t>
      </w:r>
      <w:r>
        <w:object w:dxaOrig="862" w:dyaOrig="279" w14:anchorId="64473B5F">
          <v:shape id="_x0000_i1526" type="#_x0000_t75" alt="eqId8a11029ca6b4b9e7f777af0280cf163c" style="width:42.75pt;height:14.25pt" o:ole="">
            <v:imagedata r:id="rId102" o:title="eqId8a11029ca6b4b9e7f777af0280cf163c"/>
          </v:shape>
          <o:OLEObject Type="Embed" ProgID="Equation.DSMT4" ShapeID="_x0000_i1526" DrawAspect="Content" ObjectID="_1743880786" r:id="rId103"/>
        </w:object>
      </w:r>
      <w:r>
        <w:t>，</w:t>
      </w:r>
      <w:r>
        <w:object w:dxaOrig="317" w:dyaOrig="211" w14:anchorId="1BBD95C3">
          <v:shape id="_x0000_i1527" type="#_x0000_t75" alt="eqId85c4bdfb0db1e31e8459df1d15f9ab55" style="width:15.75pt;height:10.5pt" o:ole="">
            <v:imagedata r:id="rId104" o:title="eqId85c4bdfb0db1e31e8459df1d15f9ab55"/>
          </v:shape>
          <o:OLEObject Type="Embed" ProgID="Equation.DSMT4" ShapeID="_x0000_i1527" DrawAspect="Content" ObjectID="_1743880787" r:id="rId105"/>
        </w:object>
      </w:r>
      <w:r>
        <w:t>和</w:t>
      </w:r>
      <w:r>
        <w:object w:dxaOrig="369" w:dyaOrig="224" w14:anchorId="5327230B">
          <v:shape id="_x0000_i1528" type="#_x0000_t75" alt="eqIdd004d2d115b477ade6af7ddb93db0df8" style="width:18.75pt;height:11.25pt" o:ole="">
            <v:imagedata r:id="rId106" o:title="eqIdd004d2d115b477ade6af7ddb93db0df8"/>
          </v:shape>
          <o:OLEObject Type="Embed" ProgID="Equation.DSMT4" ShapeID="_x0000_i1528" DrawAspect="Content" ObjectID="_1743880788" r:id="rId107"/>
        </w:object>
      </w:r>
      <w:r>
        <w:t>分别平分</w:t>
      </w:r>
      <w:r>
        <w:object w:dxaOrig="634" w:dyaOrig="229" w14:anchorId="1F784898">
          <v:shape id="_x0000_i1529" type="#_x0000_t75" alt="eqId3d786ee723231d4ca87eb9d011a378b5" style="width:31.5pt;height:11.25pt" o:ole="">
            <v:imagedata r:id="rId108" o:title="eqId3d786ee723231d4ca87eb9d011a378b5"/>
          </v:shape>
          <o:OLEObject Type="Embed" ProgID="Equation.DSMT4" ShapeID="_x0000_i1529" DrawAspect="Content" ObjectID="_1743880789" r:id="rId109"/>
        </w:object>
      </w:r>
      <w:r>
        <w:t>和</w:t>
      </w:r>
      <w:r>
        <w:object w:dxaOrig="651" w:dyaOrig="246" w14:anchorId="6485C2C3">
          <v:shape id="_x0000_i1530" type="#_x0000_t75" alt="eqIde7d19f963f7c803bcfcbb265ec6d4304" style="width:32.25pt;height:12pt" o:ole="">
            <v:imagedata r:id="rId110" o:title="eqIde7d19f963f7c803bcfcbb265ec6d4304"/>
          </v:shape>
          <o:OLEObject Type="Embed" ProgID="Equation.DSMT4" ShapeID="_x0000_i1530" DrawAspect="Content" ObjectID="_1743880790" r:id="rId111"/>
        </w:object>
      </w:r>
      <w:r>
        <w:t>，</w:t>
      </w:r>
      <w:r>
        <w:object w:dxaOrig="1478" w:dyaOrig="251" w14:anchorId="7A8DA0FB">
          <v:shape id="_x0000_i1531" type="#_x0000_t75" alt="eqId1d7f4451bd1888ed2450bbd558bedcf4" style="width:74.25pt;height:12.75pt" o:ole="">
            <v:imagedata r:id="rId112" o:title="eqId1d7f4451bd1888ed2450bbd558bedcf4"/>
          </v:shape>
          <o:OLEObject Type="Embed" ProgID="Equation.DSMT4" ShapeID="_x0000_i1531" DrawAspect="Content" ObjectID="_1743880791" r:id="rId113"/>
        </w:object>
      </w:r>
      <w:r>
        <w:t>，则</w:t>
      </w:r>
      <w:r>
        <w:object w:dxaOrig="651" w:dyaOrig="246" w14:anchorId="2665BDD6">
          <v:shape id="_x0000_i1532" type="#_x0000_t75" alt="eqIde7d19f963f7c803bcfcbb265ec6d4304" style="width:32.25pt;height:12pt" o:ole="">
            <v:imagedata r:id="rId110" o:title="eqIde7d19f963f7c803bcfcbb265ec6d4304"/>
          </v:shape>
          <o:OLEObject Type="Embed" ProgID="Equation.DSMT4" ShapeID="_x0000_i1532" DrawAspect="Content" ObjectID="_1743880792" r:id="rId114"/>
        </w:object>
      </w:r>
      <w:r>
        <w:t>的度数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08F4BAC0" w14:textId="77777777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5FAD3F4" wp14:editId="32A21C92">
            <wp:extent cx="1295400" cy="11334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D1139" w14:textId="77777777" w:rsidR="00293F08" w:rsidRDefault="00293F08" w:rsidP="00293F08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317" w:dyaOrig="223" w14:anchorId="28308FF0">
          <v:shape id="_x0000_i1533" type="#_x0000_t75" alt="eqId2f124aa6c15a72314d59122603b4af79" style="width:15.75pt;height:11.25pt" o:ole="">
            <v:imagedata r:id="rId116" o:title="eqId2f124aa6c15a72314d59122603b4af79"/>
          </v:shape>
          <o:OLEObject Type="Embed" ProgID="Equation.DSMT4" ShapeID="_x0000_i1533" DrawAspect="Content" ObjectID="_1743880793" r:id="rId117"/>
        </w:object>
      </w:r>
      <w:r>
        <w:tab/>
        <w:t>B</w:t>
      </w:r>
      <w:r>
        <w:t>．</w:t>
      </w:r>
      <w:r>
        <w:object w:dxaOrig="352" w:dyaOrig="245" w14:anchorId="6A0EB1D1">
          <v:shape id="_x0000_i1534" type="#_x0000_t75" alt="eqIdf7b7bde83b97c3951c4762d537c8db21" style="width:17.25pt;height:12pt" o:ole="">
            <v:imagedata r:id="rId118" o:title="eqIdf7b7bde83b97c3951c4762d537c8db21"/>
          </v:shape>
          <o:OLEObject Type="Embed" ProgID="Equation.DSMT4" ShapeID="_x0000_i1534" DrawAspect="Content" ObjectID="_1743880794" r:id="rId119"/>
        </w:object>
      </w:r>
      <w:r>
        <w:tab/>
        <w:t>C</w:t>
      </w:r>
      <w:r>
        <w:t>．</w:t>
      </w:r>
      <w:r>
        <w:object w:dxaOrig="352" w:dyaOrig="247" w14:anchorId="50C891A4">
          <v:shape id="_x0000_i1535" type="#_x0000_t75" alt="eqIdd6c858ffdfa9cf878ee3ccc2bbcfca28" style="width:17.25pt;height:12pt" o:ole="">
            <v:imagedata r:id="rId120" o:title="eqIdd6c858ffdfa9cf878ee3ccc2bbcfca28"/>
          </v:shape>
          <o:OLEObject Type="Embed" ProgID="Equation.DSMT4" ShapeID="_x0000_i1535" DrawAspect="Content" ObjectID="_1743880795" r:id="rId121"/>
        </w:object>
      </w:r>
      <w:r>
        <w:tab/>
        <w:t>D</w:t>
      </w:r>
      <w:r>
        <w:t>．</w:t>
      </w:r>
      <w:r>
        <w:object w:dxaOrig="352" w:dyaOrig="245" w14:anchorId="39881DF1">
          <v:shape id="_x0000_i1536" type="#_x0000_t75" alt="eqIda7b398c95494eddc79939f16e66cf4da" style="width:17.25pt;height:12pt" o:ole="">
            <v:imagedata r:id="rId122" o:title="eqIda7b398c95494eddc79939f16e66cf4da"/>
          </v:shape>
          <o:OLEObject Type="Embed" ProgID="Equation.DSMT4" ShapeID="_x0000_i1536" DrawAspect="Content" ObjectID="_1743880796" r:id="rId123"/>
        </w:object>
      </w:r>
    </w:p>
    <w:p w14:paraId="1D7A7766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B</w:t>
      </w:r>
    </w:p>
    <w:p w14:paraId="15DE4587" w14:textId="7E4346AA" w:rsidR="00FC1220" w:rsidRPr="00293F08" w:rsidRDefault="00FC1220">
      <w:pPr>
        <w:jc w:val="left"/>
        <w:textAlignment w:val="center"/>
        <w:rPr>
          <w:rFonts w:ascii="宋体" w:hAnsi="宋体" w:cs="宋体"/>
          <w:b/>
        </w:rPr>
      </w:pPr>
    </w:p>
    <w:p w14:paraId="02C104A6" w14:textId="3C0624CB" w:rsidR="005E4145" w:rsidRDefault="00466C53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(</w:t>
      </w:r>
      <w:r w:rsidR="00A72321">
        <w:rPr>
          <w:rFonts w:ascii="宋体" w:hAnsi="宋体" w:cs="宋体" w:hint="eastAsia"/>
          <w:b/>
        </w:rPr>
        <w:t>每题3分，</w:t>
      </w:r>
      <w:r>
        <w:rPr>
          <w:rFonts w:ascii="宋体" w:hAnsi="宋体" w:cs="宋体"/>
          <w:b/>
        </w:rPr>
        <w:t>共</w:t>
      </w:r>
      <w:r w:rsidR="00A72321">
        <w:rPr>
          <w:rFonts w:ascii="宋体" w:hAnsi="宋体" w:cs="宋体" w:hint="eastAsia"/>
          <w:b/>
        </w:rPr>
        <w:t>3</w:t>
      </w:r>
      <w:r>
        <w:rPr>
          <w:rFonts w:ascii="宋体" w:hAnsi="宋体" w:cs="宋体"/>
          <w:b/>
        </w:rPr>
        <w:t>0分</w:t>
      </w:r>
      <w:r w:rsidR="00A72321">
        <w:rPr>
          <w:rFonts w:ascii="宋体" w:hAnsi="宋体" w:cs="宋体" w:hint="eastAsia"/>
          <w:b/>
        </w:rPr>
        <w:t>)</w:t>
      </w:r>
    </w:p>
    <w:p w14:paraId="55C16336" w14:textId="3A6D2AD4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/>
          <w:b/>
        </w:rPr>
        <w:t>1.</w:t>
      </w:r>
      <w:r w:rsidRPr="00293F08">
        <w:t xml:space="preserve"> </w:t>
      </w:r>
      <w:r>
        <w:t>据研究，某种病毒的的直径最小可达</w:t>
      </w:r>
      <w:r>
        <w:object w:dxaOrig="862" w:dyaOrig="246" w14:anchorId="1ED27625">
          <v:shape id="_x0000_i1548" type="#_x0000_t75" alt="eqId01514dc601fa23ed00bfe741cf9b2ad0" style="width:42.75pt;height:12pt" o:ole="">
            <v:imagedata r:id="rId124" o:title="eqId01514dc601fa23ed00bfe741cf9b2ad0"/>
          </v:shape>
          <o:OLEObject Type="Embed" ProgID="Equation.DSMT4" ShapeID="_x0000_i1548" DrawAspect="Content" ObjectID="_1743880797" r:id="rId125"/>
        </w:object>
      </w:r>
      <w:r>
        <w:t>米，其中</w:t>
      </w:r>
      <w:r>
        <w:object w:dxaOrig="862" w:dyaOrig="246" w14:anchorId="0B0B3665">
          <v:shape id="_x0000_i1549" type="#_x0000_t75" alt="eqId01514dc601fa23ed00bfe741cf9b2ad0" style="width:42.75pt;height:12pt" o:ole="">
            <v:imagedata r:id="rId124" o:title="eqId01514dc601fa23ed00bfe741cf9b2ad0"/>
          </v:shape>
          <o:OLEObject Type="Embed" ProgID="Equation.DSMT4" ShapeID="_x0000_i1549" DrawAspect="Content" ObjectID="_1743880798" r:id="rId126"/>
        </w:object>
      </w:r>
      <w:r>
        <w:t>科学记数法表示为</w:t>
      </w:r>
      <w:r>
        <w:t>________</w:t>
      </w:r>
      <w:r>
        <w:t>．</w:t>
      </w:r>
    </w:p>
    <w:p w14:paraId="7707E921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669" w:dyaOrig="282" w14:anchorId="48328912">
          <v:shape id="_x0000_i1550" type="#_x0000_t75" alt="eqId0516f76b18817106dacd6200c3e877dc" style="width:33.75pt;height:14.25pt" o:ole="">
            <v:imagedata r:id="rId127" o:title="eqId0516f76b18817106dacd6200c3e877dc"/>
          </v:shape>
          <o:OLEObject Type="Embed" ProgID="Equation.DSMT4" ShapeID="_x0000_i1550" DrawAspect="Content" ObjectID="_1743880799" r:id="rId128"/>
        </w:object>
      </w:r>
    </w:p>
    <w:p w14:paraId="04BD3BCB" w14:textId="17373C4B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/>
          <w:b/>
        </w:rPr>
        <w:t>2.</w:t>
      </w:r>
      <w:r w:rsidRPr="00293F08">
        <w:t xml:space="preserve"> </w:t>
      </w:r>
      <w:r>
        <w:t>关于</w:t>
      </w:r>
      <w:r>
        <w:rPr>
          <w:rFonts w:eastAsia="Times New Roman"/>
          <w:i/>
        </w:rPr>
        <w:t>x</w:t>
      </w:r>
      <w:r>
        <w:t>的代数式</w:t>
      </w:r>
      <w:r>
        <w:object w:dxaOrig="1654" w:dyaOrig="387" w14:anchorId="406897F6">
          <v:shape id="_x0000_i1554" type="#_x0000_t75" alt="eqIdd3a746a08989bfcc831e08dc29713685" style="width:82.5pt;height:19.5pt" o:ole="">
            <v:imagedata r:id="rId129" o:title="eqIdd3a746a08989bfcc831e08dc29713685"/>
          </v:shape>
          <o:OLEObject Type="Embed" ProgID="Equation.DSMT4" ShapeID="_x0000_i1554" DrawAspect="Content" ObjectID="_1743880800" r:id="rId130"/>
        </w:object>
      </w:r>
      <w:r>
        <w:t>的展开式中不含</w:t>
      </w:r>
      <w:r>
        <w:object w:dxaOrig="246" w:dyaOrig="289" w14:anchorId="079A8FBD">
          <v:shape id="_x0000_i1555" type="#_x0000_t75" alt="eqId9b0a89e3c30f6e4d4c5db4378b05d987" style="width:12pt;height:14.25pt" o:ole="">
            <v:imagedata r:id="rId131" o:title="eqId9b0a89e3c30f6e4d4c5db4378b05d987"/>
          </v:shape>
          <o:OLEObject Type="Embed" ProgID="Equation.DSMT4" ShapeID="_x0000_i1555" DrawAspect="Content" ObjectID="_1743880801" r:id="rId132"/>
        </w:object>
      </w:r>
      <w:r>
        <w:t>项，则</w:t>
      </w:r>
      <w:r>
        <w:object w:dxaOrig="352" w:dyaOrig="197" w14:anchorId="4F88F131">
          <v:shape id="_x0000_i1556" type="#_x0000_t75" alt="eqId380bbacf854e30e2e747fc286d2b9997" style="width:17.25pt;height:9.75pt" o:ole="">
            <v:imagedata r:id="rId133" o:title="eqId380bbacf854e30e2e747fc286d2b9997"/>
          </v:shape>
          <o:OLEObject Type="Embed" ProgID="Equation.DSMT4" ShapeID="_x0000_i1556" DrawAspect="Content" ObjectID="_1743880802" r:id="rId134"/>
        </w:object>
      </w:r>
      <w:r>
        <w:t>______</w:t>
      </w:r>
      <w:r>
        <w:t>．</w:t>
      </w:r>
    </w:p>
    <w:p w14:paraId="6AAB9C28" w14:textId="70754FF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439" w:dyaOrig="253" w14:anchorId="4F4427F2">
          <v:shape id="_x0000_i1558" type="#_x0000_t75" alt="eqId6f9a2c2c09cc3548a4709679f882b469" style="width:21.75pt;height:12.75pt" o:ole="">
            <v:imagedata r:id="rId135" o:title="eqId6f9a2c2c09cc3548a4709679f882b469"/>
          </v:shape>
          <o:OLEObject Type="Embed" ProgID="Equation.DSMT4" ShapeID="_x0000_i1558" DrawAspect="Content" ObjectID="_1743880803" r:id="rId136"/>
        </w:object>
      </w:r>
    </w:p>
    <w:p w14:paraId="4EEEEFE0" w14:textId="148BF31F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/>
          <w:b/>
        </w:rPr>
        <w:t>3.</w:t>
      </w:r>
      <w:r w:rsidRPr="00293F08">
        <w:t xml:space="preserve"> </w:t>
      </w:r>
      <w:r>
        <w:t>若</w:t>
      </w:r>
      <w:r>
        <w:object w:dxaOrig="1407" w:dyaOrig="352" w14:anchorId="7316DB7B">
          <v:shape id="_x0000_i1565" type="#_x0000_t75" alt="eqIdb40cd0ec51c17bb5321980e872c41b1a" style="width:70.5pt;height:17.25pt" o:ole="">
            <v:imagedata r:id="rId137" o:title="eqIdb40cd0ec51c17bb5321980e872c41b1a"/>
          </v:shape>
          <o:OLEObject Type="Embed" ProgID="Equation.DSMT4" ShapeID="_x0000_i1565" DrawAspect="Content" ObjectID="_1743880804" r:id="rId138"/>
        </w:object>
      </w:r>
      <w:r>
        <w:t>是完全平方式，则</w:t>
      </w:r>
      <w:r>
        <w:rPr>
          <w:rFonts w:eastAsia="Times New Roman"/>
          <w:i/>
        </w:rPr>
        <w:t>k</w:t>
      </w:r>
      <w:r>
        <w:t>的值是</w:t>
      </w:r>
      <w:r>
        <w:t>_______</w:t>
      </w:r>
      <w:r>
        <w:t>．</w:t>
      </w:r>
    </w:p>
    <w:p w14:paraId="3F753752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0</w:t>
      </w:r>
      <w:r>
        <w:t>或</w:t>
      </w:r>
      <w:r>
        <w:t>4</w:t>
      </w:r>
    </w:p>
    <w:p w14:paraId="33153713" w14:textId="2B735DAD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/>
          <w:b/>
        </w:rPr>
        <w:t>4.</w:t>
      </w:r>
      <w:r w:rsidRPr="00293F08">
        <w:t xml:space="preserve"> </w:t>
      </w:r>
      <w:r>
        <w:t>已知</w:t>
      </w:r>
      <w:r>
        <w:object w:dxaOrig="176" w:dyaOrig="190" w14:anchorId="014E95E9">
          <v:shape id="_x0000_i1948" type="#_x0000_t75" alt="eqId0a6936d370d6a238a608ca56f87198de" style="width:9pt;height:9.75pt" o:ole="">
            <v:imagedata r:id="rId139" o:title="eqId0a6936d370d6a238a608ca56f87198de"/>
          </v:shape>
          <o:OLEObject Type="Embed" ProgID="Equation.DSMT4" ShapeID="_x0000_i1948" DrawAspect="Content" ObjectID="_1743880805" r:id="rId140"/>
        </w:object>
      </w:r>
      <w:r>
        <w:t>、</w:t>
      </w:r>
      <w:r>
        <w:object w:dxaOrig="176" w:dyaOrig="255" w14:anchorId="3ED9CDF5">
          <v:shape id="_x0000_i1949" type="#_x0000_t75" alt="eqId2c94bb12cee76221e13f9ef955b0aab1" style="width:9pt;height:12.75pt" o:ole="">
            <v:imagedata r:id="rId141" o:title="eqId2c94bb12cee76221e13f9ef955b0aab1"/>
          </v:shape>
          <o:OLEObject Type="Embed" ProgID="Equation.DSMT4" ShapeID="_x0000_i1949" DrawAspect="Content" ObjectID="_1743880806" r:id="rId142"/>
        </w:object>
      </w:r>
      <w:r>
        <w:t>、</w:t>
      </w:r>
      <w:r>
        <w:object w:dxaOrig="158" w:dyaOrig="198" w14:anchorId="44BF0054">
          <v:shape id="_x0000_i1950" type="#_x0000_t75" alt="eqId071a7e733d466949ac935b4b8ee8d183" style="width:8.25pt;height:9.75pt" o:ole="">
            <v:imagedata r:id="rId143" o:title="eqId071a7e733d466949ac935b4b8ee8d183"/>
          </v:shape>
          <o:OLEObject Type="Embed" ProgID="Equation.DSMT4" ShapeID="_x0000_i1950" DrawAspect="Content" ObjectID="_1743880807" r:id="rId144"/>
        </w:object>
      </w:r>
      <w:r>
        <w:t>满足</w:t>
      </w:r>
      <w:r>
        <w:object w:dxaOrig="1355" w:dyaOrig="250" w14:anchorId="6E7C7107">
          <v:shape id="_x0000_i1951" type="#_x0000_t75" alt="eqId8e565671b570fc35af6f7af27147ff16" style="width:67.5pt;height:12.75pt" o:ole="">
            <v:imagedata r:id="rId145" o:title="eqId8e565671b570fc35af6f7af27147ff16"/>
          </v:shape>
          <o:OLEObject Type="Embed" ProgID="Equation.DSMT4" ShapeID="_x0000_i1951" DrawAspect="Content" ObjectID="_1743880808" r:id="rId146"/>
        </w:object>
      </w:r>
      <w:r>
        <w:t>，</w:t>
      </w:r>
      <w:r>
        <w:object w:dxaOrig="1372" w:dyaOrig="251" w14:anchorId="37090391">
          <v:shape id="_x0000_i1952" type="#_x0000_t75" alt="eqIdce1e1f819d84b4d85907554be19ee2a8" style="width:68.25pt;height:12.75pt" o:ole="">
            <v:imagedata r:id="rId147" o:title="eqIdce1e1f819d84b4d85907554be19ee2a8"/>
          </v:shape>
          <o:OLEObject Type="Embed" ProgID="Equation.DSMT4" ShapeID="_x0000_i1952" DrawAspect="Content" ObjectID="_1743880809" r:id="rId148"/>
        </w:object>
      </w:r>
      <w:r>
        <w:t>，则</w:t>
      </w:r>
      <w:r>
        <w:object w:dxaOrig="915" w:dyaOrig="247" w14:anchorId="6FDAAC69">
          <v:shape id="_x0000_i1953" type="#_x0000_t75" alt="eqId8255d540afdd24f608ab7ec231cff469" style="width:45.75pt;height:12pt" o:ole="">
            <v:imagedata r:id="rId149" o:title="eqId8255d540afdd24f608ab7ec231cff469"/>
          </v:shape>
          <o:OLEObject Type="Embed" ProgID="Equation.DSMT4" ShapeID="_x0000_i1953" DrawAspect="Content" ObjectID="_1743880810" r:id="rId150"/>
        </w:object>
      </w:r>
      <w:r>
        <w:t>__</w:t>
      </w:r>
      <w:r>
        <w:t>．</w:t>
      </w:r>
    </w:p>
    <w:p w14:paraId="4FEEA25A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20</w:t>
      </w:r>
    </w:p>
    <w:p w14:paraId="7BE70C06" w14:textId="59B88385" w:rsidR="008D2606" w:rsidRDefault="00293F08" w:rsidP="008D2606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lastRenderedPageBreak/>
        <w:t>1</w:t>
      </w:r>
      <w:r>
        <w:rPr>
          <w:rFonts w:ascii="宋体" w:hAnsi="宋体" w:cs="宋体"/>
          <w:b/>
        </w:rPr>
        <w:t>5.</w:t>
      </w:r>
      <w:r w:rsidRPr="00293F08">
        <w:t xml:space="preserve"> </w:t>
      </w:r>
      <w:r w:rsidR="008D2606">
        <w:t>如图，</w:t>
      </w:r>
      <w:r w:rsidR="008D2606">
        <w:object w:dxaOrig="897" w:dyaOrig="249" w14:anchorId="0C973250">
          <v:shape id="_x0000_i2086" type="#_x0000_t75" alt="eqIde8bd50d47fda52029c623d2841515f3d" style="width:45pt;height:12.75pt" o:ole="">
            <v:imagedata r:id="rId151" o:title="eqIde8bd50d47fda52029c623d2841515f3d"/>
          </v:shape>
          <o:OLEObject Type="Embed" ProgID="Equation.DSMT4" ShapeID="_x0000_i2086" DrawAspect="Content" ObjectID="_1743880811" r:id="rId152"/>
        </w:object>
      </w:r>
      <w:r w:rsidR="008D2606">
        <w:t>，</w:t>
      </w:r>
      <w:r w:rsidR="008D2606">
        <w:object w:dxaOrig="862" w:dyaOrig="242" w14:anchorId="1F71EFD2">
          <v:shape id="_x0000_i2087" type="#_x0000_t75" alt="eqId56d3c9ce32b721995f355eea411340e3" style="width:42.75pt;height:12pt" o:ole="">
            <v:imagedata r:id="rId153" o:title="eqId56d3c9ce32b721995f355eea411340e3"/>
          </v:shape>
          <o:OLEObject Type="Embed" ProgID="Equation.DSMT4" ShapeID="_x0000_i2087" DrawAspect="Content" ObjectID="_1743880812" r:id="rId154"/>
        </w:object>
      </w:r>
      <w:r w:rsidR="008D2606">
        <w:t>，</w:t>
      </w:r>
      <w:r w:rsidR="008D2606">
        <w:object w:dxaOrig="352" w:dyaOrig="218" w14:anchorId="710A0D13">
          <v:shape id="_x0000_i2088" type="#_x0000_t75" alt="eqId7d97dc3b752832906de41447bb58a341" style="width:17.25pt;height:11.25pt" o:ole="">
            <v:imagedata r:id="rId155" o:title="eqId7d97dc3b752832906de41447bb58a341"/>
          </v:shape>
          <o:OLEObject Type="Embed" ProgID="Equation.DSMT4" ShapeID="_x0000_i2088" DrawAspect="Content" ObjectID="_1743880813" r:id="rId156"/>
        </w:object>
      </w:r>
      <w:r w:rsidR="008D2606">
        <w:t>平分</w:t>
      </w:r>
      <w:r w:rsidR="008D2606">
        <w:object w:dxaOrig="704" w:dyaOrig="229" w14:anchorId="29A47E2D">
          <v:shape id="_x0000_i2089" type="#_x0000_t75" alt="eqId23dc2d2dd56fcc67698c45a6e0e48f80" style="width:35.25pt;height:11.25pt" o:ole="">
            <v:imagedata r:id="rId157" o:title="eqId23dc2d2dd56fcc67698c45a6e0e48f80"/>
          </v:shape>
          <o:OLEObject Type="Embed" ProgID="Equation.DSMT4" ShapeID="_x0000_i2089" DrawAspect="Content" ObjectID="_1743880814" r:id="rId158"/>
        </w:object>
      </w:r>
      <w:r w:rsidR="008D2606">
        <w:t>，则</w:t>
      </w:r>
      <w:r w:rsidR="008D2606">
        <w:object w:dxaOrig="651" w:dyaOrig="256" w14:anchorId="268949F5">
          <v:shape id="_x0000_i2090" type="#_x0000_t75" alt="eqId4c5d3f1c7f7ffdf572978468d5a3adde" style="width:32.25pt;height:12.75pt" o:ole="">
            <v:imagedata r:id="rId159" o:title="eqId4c5d3f1c7f7ffdf572978468d5a3adde"/>
          </v:shape>
          <o:OLEObject Type="Embed" ProgID="Equation.DSMT4" ShapeID="_x0000_i2090" DrawAspect="Content" ObjectID="_1743880815" r:id="rId160"/>
        </w:object>
      </w:r>
      <w:r w:rsidR="008D2606">
        <w:t>为</w:t>
      </w:r>
      <w:r w:rsidR="008D2606">
        <w:t>________</w:t>
      </w:r>
      <w:r w:rsidR="008D2606">
        <w:t>．</w:t>
      </w:r>
    </w:p>
    <w:p w14:paraId="69C54214" w14:textId="77777777" w:rsidR="008D2606" w:rsidRDefault="008D2606" w:rsidP="008D2606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3BBF3E21" wp14:editId="32BF4098">
            <wp:extent cx="1866900" cy="11049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ACBE6" w14:textId="1CFD052C" w:rsidR="008D2606" w:rsidRDefault="008D2606" w:rsidP="008D2606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</w:pPr>
      <w:r>
        <w:t>【答案】</w:t>
      </w:r>
      <w:r>
        <w:object w:dxaOrig="352" w:dyaOrig="261" w14:anchorId="2C3BB378">
          <v:shape id="_x0000_i2096" type="#_x0000_t75" alt="eqIdbe6a6301878fed2a01413020b27310a5" style="width:17.25pt;height:12.75pt" o:ole="">
            <v:imagedata r:id="rId162" o:title="eqIdbe6a6301878fed2a01413020b27310a5"/>
          </v:shape>
          <o:OLEObject Type="Embed" ProgID="Equation.DSMT4" ShapeID="_x0000_i2096" DrawAspect="Content" ObjectID="_1743880816" r:id="rId163"/>
        </w:object>
      </w:r>
    </w:p>
    <w:p w14:paraId="414170D4" w14:textId="1B305549" w:rsidR="00293F08" w:rsidRDefault="008D2606" w:rsidP="00293F08">
      <w:pPr>
        <w:shd w:val="clear" w:color="auto" w:fill="FFFFFF"/>
        <w:spacing w:line="360" w:lineRule="auto"/>
        <w:jc w:val="left"/>
        <w:textAlignment w:val="center"/>
      </w:pPr>
      <w:r>
        <w:t>16</w:t>
      </w:r>
      <w:r w:rsidR="00293F08">
        <w:t>用</w:t>
      </w:r>
      <w:r w:rsidR="00293F08">
        <w:t>8</w:t>
      </w:r>
      <w:r w:rsidR="00293F08">
        <w:t>块相同的地板砖拼成一个大长方形，地板砖的拼放方式及相关数据如图所示，那么每块地板砖的面积为</w:t>
      </w:r>
      <w:r w:rsidR="00293F08">
        <w:t>__________</w:t>
      </w:r>
      <w:r w:rsidR="00293F08">
        <w:t>．</w:t>
      </w:r>
    </w:p>
    <w:p w14:paraId="06925860" w14:textId="77777777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2A00A7A1" wp14:editId="762BA45A">
            <wp:extent cx="1771650" cy="108585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508CF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704" w:dyaOrig="279" w14:anchorId="1CB40571">
          <v:shape id="_x0000_i1960" type="#_x0000_t75" alt="eqId30d276f679b31441d18671944103b553" style="width:35.25pt;height:14.25pt" o:ole="">
            <v:imagedata r:id="rId165" o:title="eqId30d276f679b31441d18671944103b553"/>
          </v:shape>
          <o:OLEObject Type="Embed" ProgID="Equation.DSMT4" ShapeID="_x0000_i1960" DrawAspect="Content" ObjectID="_1743880817" r:id="rId166"/>
        </w:object>
      </w:r>
    </w:p>
    <w:p w14:paraId="1EADEE0B" w14:textId="543FADF0" w:rsidR="00293F08" w:rsidRDefault="00293F08">
      <w:pPr>
        <w:jc w:val="left"/>
        <w:textAlignment w:val="center"/>
        <w:rPr>
          <w:rFonts w:ascii="宋体" w:hAnsi="宋体" w:cs="宋体"/>
          <w:b/>
        </w:rPr>
      </w:pPr>
    </w:p>
    <w:p w14:paraId="3FC50645" w14:textId="3A181C74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1</w:t>
      </w:r>
      <w:r w:rsidR="008D2606">
        <w:rPr>
          <w:rFonts w:ascii="宋体" w:hAnsi="宋体" w:cs="宋体"/>
          <w:b/>
        </w:rPr>
        <w:t>7</w:t>
      </w:r>
      <w:r>
        <w:rPr>
          <w:rFonts w:ascii="宋体" w:hAnsi="宋体" w:cs="宋体"/>
          <w:b/>
        </w:rPr>
        <w:t>.</w:t>
      </w:r>
      <w:r w:rsidRPr="00293F08">
        <w:t xml:space="preserve">  </w:t>
      </w:r>
      <w:r>
        <w:t>已知满足方程组</w:t>
      </w:r>
      <w:r>
        <w:object w:dxaOrig="1267" w:dyaOrig="673" w14:anchorId="67C7797E">
          <v:shape id="_x0000_i2058" type="#_x0000_t75" alt="eqId88f46c6dfbc64551c01bc32e106ac7d7" style="width:63pt;height:33.75pt" o:ole="">
            <v:imagedata r:id="rId167" o:title="eqId88f46c6dfbc64551c01bc32e106ac7d7"/>
          </v:shape>
          <o:OLEObject Type="Embed" ProgID="Equation.DSMT4" ShapeID="_x0000_i2058" DrawAspect="Content" ObjectID="_1743880818" r:id="rId168"/>
        </w:object>
      </w:r>
      <w:r>
        <w:t>的一对未知数</w:t>
      </w:r>
      <w:r>
        <w:rPr>
          <w:rFonts w:eastAsia="Times New Roman"/>
          <w:i/>
        </w:rPr>
        <w:t>x</w:t>
      </w:r>
      <w:r>
        <w:t>、</w:t>
      </w:r>
      <w:r>
        <w:rPr>
          <w:rFonts w:eastAsia="Times New Roman"/>
          <w:i/>
        </w:rPr>
        <w:t>y</w:t>
      </w:r>
      <w:r>
        <w:t>的值互为相反数，则</w:t>
      </w:r>
      <w:r>
        <w:object w:dxaOrig="387" w:dyaOrig="200" w14:anchorId="6A8CD21A">
          <v:shape id="_x0000_i2059" type="#_x0000_t75" alt="eqIda6c57bbef89a37f1a3808c0ceeac0c22" style="width:19.5pt;height:9.75pt" o:ole="">
            <v:imagedata r:id="rId169" o:title="eqIda6c57bbef89a37f1a3808c0ceeac0c22"/>
          </v:shape>
          <o:OLEObject Type="Embed" ProgID="Equation.DSMT4" ShapeID="_x0000_i2059" DrawAspect="Content" ObjectID="_1743880819" r:id="rId170"/>
        </w:object>
      </w:r>
      <w:r>
        <w:t>___________</w:t>
      </w:r>
      <w:r>
        <w:t>．</w:t>
      </w:r>
    </w:p>
    <w:p w14:paraId="048E614F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3</w:t>
      </w:r>
      <w:r>
        <w:t>或</w:t>
      </w:r>
      <w:r>
        <w:object w:dxaOrig="281" w:dyaOrig="244" w14:anchorId="37652EE6">
          <v:shape id="_x0000_i2060" type="#_x0000_t75" alt="eqId81fb134b2b48acc99213fff6ccfee65f" style="width:14.25pt;height:12pt" o:ole="">
            <v:imagedata r:id="rId21" o:title="eqId81fb134b2b48acc99213fff6ccfee65f"/>
          </v:shape>
          <o:OLEObject Type="Embed" ProgID="Equation.DSMT4" ShapeID="_x0000_i2060" DrawAspect="Content" ObjectID="_1743880820" r:id="rId171"/>
        </w:object>
      </w:r>
    </w:p>
    <w:p w14:paraId="38E4E5E1" w14:textId="51078E69" w:rsidR="008D2606" w:rsidRDefault="00293F08" w:rsidP="008D2606">
      <w:pPr>
        <w:spacing w:line="360" w:lineRule="auto"/>
        <w:ind w:left="420"/>
        <w:textAlignment w:val="center"/>
      </w:pPr>
      <w:r>
        <w:rPr>
          <w:rFonts w:ascii="宋体" w:hAnsi="宋体" w:cs="宋体" w:hint="eastAsia"/>
          <w:b/>
        </w:rPr>
        <w:t>1</w:t>
      </w:r>
      <w:r w:rsidR="008D2606">
        <w:rPr>
          <w:rFonts w:ascii="宋体" w:hAnsi="宋体" w:cs="宋体"/>
          <w:b/>
        </w:rPr>
        <w:t>8</w:t>
      </w:r>
      <w:r>
        <w:rPr>
          <w:rFonts w:ascii="宋体" w:hAnsi="宋体" w:cs="宋体"/>
          <w:b/>
        </w:rPr>
        <w:t>.</w:t>
      </w:r>
      <w:r w:rsidRPr="00293F08">
        <w:t xml:space="preserve"> </w:t>
      </w:r>
      <w:r w:rsidR="008D2606">
        <w:rPr>
          <w:rFonts w:ascii="宋体" w:hAnsi="宋体" w:cs="宋体"/>
          <w:kern w:val="0"/>
          <w:szCs w:val="21"/>
        </w:rPr>
        <w:t>已知</w:t>
      </w:r>
      <m:oMath>
        <m:r>
          <w:rPr>
            <w:rFonts w:ascii="Cambria Math" w:hAnsi="Cambria Math"/>
          </w:rPr>
          <m:t>x-y=3</m:t>
        </m:r>
      </m:oMath>
      <w:r w:rsidR="008D2606">
        <w:rPr>
          <w:rFonts w:ascii="宋体" w:hAnsi="宋体" w:cs="宋体"/>
          <w:kern w:val="0"/>
          <w:szCs w:val="21"/>
        </w:rPr>
        <w:t>，若</w:t>
      </w:r>
      <m:oMath>
        <m:r>
          <w:rPr>
            <w:rFonts w:ascii="Cambria Math" w:hAnsi="Cambria Math"/>
          </w:rPr>
          <m:t>y&lt;1</m:t>
        </m:r>
      </m:oMath>
      <w:r w:rsidR="008D2606">
        <w:rPr>
          <w:rFonts w:ascii="宋体" w:hAnsi="宋体" w:cs="宋体"/>
          <w:kern w:val="0"/>
          <w:szCs w:val="21"/>
        </w:rPr>
        <w:t>，则</w:t>
      </w:r>
      <m:oMath>
        <m:r>
          <w:rPr>
            <w:rFonts w:ascii="Cambria Math" w:hAnsi="Cambria Math"/>
          </w:rPr>
          <m:t>x</m:t>
        </m:r>
      </m:oMath>
      <w:r w:rsidR="008D2606">
        <w:rPr>
          <w:rFonts w:ascii="宋体" w:hAnsi="宋体" w:cs="宋体"/>
          <w:kern w:val="0"/>
          <w:szCs w:val="21"/>
        </w:rPr>
        <w:t>的取值范围是</w:t>
      </w:r>
      <w:r w:rsidR="008D2606">
        <w:rPr>
          <w:rFonts w:eastAsia="Times New Roman"/>
          <w:kern w:val="0"/>
          <w:szCs w:val="21"/>
          <w:u w:val="single"/>
        </w:rPr>
        <w:t>      </w:t>
      </w:r>
      <w:r w:rsidR="008D2606">
        <w:rPr>
          <w:rFonts w:ascii="宋体" w:hAnsi="宋体" w:cs="宋体"/>
          <w:kern w:val="0"/>
          <w:szCs w:val="21"/>
        </w:rPr>
        <w:t>．</w:t>
      </w:r>
    </w:p>
    <w:p w14:paraId="4053C08E" w14:textId="77777777" w:rsidR="008D2606" w:rsidRDefault="008D2606" w:rsidP="008D2606">
      <w:pPr>
        <w:spacing w:after="240" w:line="360" w:lineRule="auto"/>
        <w:ind w:left="420"/>
        <w:textAlignment w:val="center"/>
        <w:rPr>
          <w:rFonts w:eastAsia="Times New Roman"/>
          <w:kern w:val="0"/>
          <w:sz w:val="24"/>
          <w:szCs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</w:p>
    <w:p w14:paraId="680EDCED" w14:textId="77777777" w:rsidR="008D2606" w:rsidRDefault="008D2606" w:rsidP="008D2606">
      <w:pPr>
        <w:spacing w:line="360" w:lineRule="auto"/>
        <w:ind w:left="420"/>
        <w:textAlignment w:val="center"/>
      </w:pPr>
      <m:oMath>
        <m:r>
          <w:rPr>
            <w:rFonts w:ascii="Cambria Math" w:hAnsi="Cambria Math"/>
          </w:rPr>
          <m:t>x&lt;4</m:t>
        </m:r>
      </m:oMath>
      <w:r>
        <w:rPr>
          <w:rFonts w:eastAsia="Times New Roman"/>
          <w:kern w:val="0"/>
          <w:sz w:val="24"/>
          <w:szCs w:val="24"/>
        </w:rPr>
        <w:t> </w:t>
      </w:r>
    </w:p>
    <w:p w14:paraId="5E64733E" w14:textId="5BF74B41" w:rsidR="00293F08" w:rsidRDefault="008D2606" w:rsidP="00293F08">
      <w:pPr>
        <w:shd w:val="clear" w:color="auto" w:fill="FFFFFF"/>
        <w:spacing w:line="360" w:lineRule="auto"/>
        <w:jc w:val="left"/>
        <w:textAlignment w:val="center"/>
      </w:pPr>
      <w:r>
        <w:t>19.</w:t>
      </w:r>
      <w:r w:rsidR="00293F08">
        <w:t>关于</w:t>
      </w:r>
      <w:r w:rsidR="00293F08">
        <w:object w:dxaOrig="176" w:dyaOrig="190" w14:anchorId="34E17261">
          <v:shape id="_x0000_i2071" type="#_x0000_t75" alt="eqId81dea63b8ce3e51adf66cf7b9982a248" style="width:9pt;height:9.75pt" o:ole="">
            <v:imagedata r:id="rId172" o:title="eqId81dea63b8ce3e51adf66cf7b9982a248"/>
          </v:shape>
          <o:OLEObject Type="Embed" ProgID="Equation.DSMT4" ShapeID="_x0000_i2071" DrawAspect="Content" ObjectID="_1743880821" r:id="rId173"/>
        </w:object>
      </w:r>
      <w:r w:rsidR="00293F08">
        <w:t>的不等式</w:t>
      </w:r>
      <w:r w:rsidR="00293F08">
        <w:object w:dxaOrig="1108" w:dyaOrig="251" w14:anchorId="47EDBF84">
          <v:shape id="_x0000_i2072" type="#_x0000_t75" alt="eqId04543b502d5ca259d9f84e34c52160c0" style="width:55.5pt;height:12.75pt" o:ole="">
            <v:imagedata r:id="rId174" o:title="eqId04543b502d5ca259d9f84e34c52160c0"/>
          </v:shape>
          <o:OLEObject Type="Embed" ProgID="Equation.DSMT4" ShapeID="_x0000_i2072" DrawAspect="Content" ObjectID="_1743880822" r:id="rId175"/>
        </w:object>
      </w:r>
      <w:r w:rsidR="00293F08">
        <w:rPr>
          <w:rFonts w:hint="eastAsia"/>
        </w:rPr>
        <w:t>，</w:t>
      </w:r>
      <w:r w:rsidR="00293F08">
        <w:t>正整数解为</w:t>
      </w:r>
      <w:r w:rsidR="00293F08">
        <w:object w:dxaOrig="123" w:dyaOrig="230" w14:anchorId="06D90159">
          <v:shape id="_x0000_i2073" type="#_x0000_t75" alt="eqIdbdaa19de263700a15fcf213d64a8cd57" style="width:6pt;height:11.25pt" o:ole="">
            <v:imagedata r:id="rId176" o:title="eqIdbdaa19de263700a15fcf213d64a8cd57"/>
          </v:shape>
          <o:OLEObject Type="Embed" ProgID="Equation.DSMT4" ShapeID="_x0000_i2073" DrawAspect="Content" ObjectID="_1743880823" r:id="rId177"/>
        </w:object>
      </w:r>
      <w:r w:rsidR="00293F08">
        <w:t>，</w:t>
      </w:r>
      <w:r w:rsidR="00293F08">
        <w:object w:dxaOrig="176" w:dyaOrig="230" w14:anchorId="4E15775E">
          <v:shape id="_x0000_i2074" type="#_x0000_t75" alt="eqId61128ab996360a038e6e64d82fcba004" style="width:9pt;height:11.25pt" o:ole="">
            <v:imagedata r:id="rId178" o:title="eqId61128ab996360a038e6e64d82fcba004"/>
          </v:shape>
          <o:OLEObject Type="Embed" ProgID="Equation.DSMT4" ShapeID="_x0000_i2074" DrawAspect="Content" ObjectID="_1743880824" r:id="rId179"/>
        </w:object>
      </w:r>
      <w:r w:rsidR="00293F08">
        <w:t>，</w:t>
      </w:r>
      <w:r w:rsidR="00293F08">
        <w:object w:dxaOrig="158" w:dyaOrig="238" w14:anchorId="2891284B">
          <v:shape id="_x0000_i2075" type="#_x0000_t75" alt="eqId5ca7d1107389675d32b56ec097464c14" style="width:8.25pt;height:12pt" o:ole="">
            <v:imagedata r:id="rId180" o:title="eqId5ca7d1107389675d32b56ec097464c14"/>
          </v:shape>
          <o:OLEObject Type="Embed" ProgID="Equation.DSMT4" ShapeID="_x0000_i2075" DrawAspect="Content" ObjectID="_1743880825" r:id="rId181"/>
        </w:object>
      </w:r>
      <w:r w:rsidR="00293F08">
        <w:t>，则</w:t>
      </w:r>
      <w:r w:rsidR="00293F08">
        <w:object w:dxaOrig="176" w:dyaOrig="190" w14:anchorId="63C3823C">
          <v:shape id="_x0000_i2076" type="#_x0000_t75" alt="eqId0a6936d370d6a238a608ca56f87198de" style="width:9pt;height:9.75pt" o:ole="">
            <v:imagedata r:id="rId139" o:title="eqId0a6936d370d6a238a608ca56f87198de"/>
          </v:shape>
          <o:OLEObject Type="Embed" ProgID="Equation.DSMT4" ShapeID="_x0000_i2076" DrawAspect="Content" ObjectID="_1743880826" r:id="rId182"/>
        </w:object>
      </w:r>
      <w:r w:rsidR="00293F08">
        <w:t>的值是</w:t>
      </w:r>
      <w:r w:rsidR="00293F08">
        <w:t>_________</w:t>
      </w:r>
      <w:r w:rsidR="00293F08">
        <w:t>．</w:t>
      </w:r>
    </w:p>
    <w:p w14:paraId="4EA5E8F7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 w:dxaOrig="968" w:dyaOrig="245" w14:anchorId="5E683274">
          <v:shape id="_x0000_i2077" type="#_x0000_t75" alt="eqIdf3952fa44b4d1ee979fa754a876e3a6e" style="width:48.75pt;height:12pt" o:ole="">
            <v:imagedata r:id="rId183" o:title="eqIdf3952fa44b4d1ee979fa754a876e3a6e"/>
          </v:shape>
          <o:OLEObject Type="Embed" ProgID="Equation.DSMT4" ShapeID="_x0000_i2077" DrawAspect="Content" ObjectID="_1743880827" r:id="rId184"/>
        </w:object>
      </w:r>
      <w:r>
        <w:t>，</w:t>
      </w:r>
    </w:p>
    <w:p w14:paraId="4DE72498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</w:p>
    <w:p w14:paraId="17F830E4" w14:textId="1499D0FE" w:rsidR="00293F08" w:rsidRDefault="008D2606" w:rsidP="00293F08">
      <w:pPr>
        <w:shd w:val="clear" w:color="auto" w:fill="FFFFFF"/>
        <w:spacing w:line="360" w:lineRule="auto"/>
        <w:jc w:val="left"/>
        <w:textAlignment w:val="center"/>
      </w:pPr>
      <w:r>
        <w:rPr>
          <w:rFonts w:ascii="宋体" w:hAnsi="宋体" w:cs="宋体"/>
          <w:b/>
        </w:rPr>
        <w:t>20</w:t>
      </w:r>
      <w:r w:rsidR="00293F08">
        <w:rPr>
          <w:rFonts w:ascii="宋体" w:hAnsi="宋体" w:cs="宋体"/>
          <w:b/>
        </w:rPr>
        <w:t>.</w:t>
      </w:r>
      <w:r w:rsidR="00293F08" w:rsidRPr="00293F08">
        <w:t xml:space="preserve"> </w:t>
      </w:r>
      <w:r w:rsidR="00293F08">
        <w:t>如图，已知</w:t>
      </w:r>
      <w:r w:rsidR="00293F08">
        <w:object w:dxaOrig="5210" w:dyaOrig="295" w14:anchorId="13254280">
          <v:shape id="_x0000_i2078" type="#_x0000_t75" alt="eqId1c91965b565784cf02217b935c962a44" style="width:260.25pt;height:15pt" o:ole="">
            <v:imagedata r:id="rId185" o:title="eqId1c91965b565784cf02217b935c962a44"/>
          </v:shape>
          <o:OLEObject Type="Embed" ProgID="Equation.DSMT4" ShapeID="_x0000_i2078" DrawAspect="Content" ObjectID="_1743880828" r:id="rId186"/>
        </w:object>
      </w:r>
      <w:r w:rsidR="00293F08">
        <w:t>，则</w:t>
      </w:r>
      <w:r w:rsidR="00293F08">
        <w:object w:dxaOrig="827" w:dyaOrig="297" w14:anchorId="1774E7D1">
          <v:shape id="_x0000_i2079" type="#_x0000_t75" alt="eqId70d912e133eaa492d03f578aacbf858c" style="width:41.25pt;height:15pt" o:ole="">
            <v:imagedata r:id="rId187" o:title="eqId70d912e133eaa492d03f578aacbf858c"/>
          </v:shape>
          <o:OLEObject Type="Embed" ProgID="Equation.DSMT4" ShapeID="_x0000_i2079" DrawAspect="Content" ObjectID="_1743880829" r:id="rId188"/>
        </w:object>
      </w:r>
      <w:r w:rsidR="00293F08">
        <w:t>___________</w:t>
      </w:r>
      <w:r w:rsidR="00293F08">
        <w:t>．</w:t>
      </w:r>
    </w:p>
    <w:p w14:paraId="27785799" w14:textId="77777777" w:rsidR="00293F08" w:rsidRDefault="00293F08" w:rsidP="00293F08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63F48C44" wp14:editId="37B5F023">
            <wp:extent cx="1752600" cy="1143000"/>
            <wp:effectExtent l="0" t="0" r="0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547F9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352" w:dyaOrig="240" w14:anchorId="7AEE030E">
          <v:shape id="_x0000_i2080" type="#_x0000_t75" alt="eqId67574d7f0bcea29fdbf6efbc68f282ba" style="width:17.25pt;height:12pt" o:ole="">
            <v:imagedata r:id="rId190" o:title="eqId67574d7f0bcea29fdbf6efbc68f282ba"/>
          </v:shape>
          <o:OLEObject Type="Embed" ProgID="Equation.DSMT4" ShapeID="_x0000_i2080" DrawAspect="Content" ObjectID="_1743880830" r:id="rId191"/>
        </w:object>
      </w:r>
    </w:p>
    <w:p w14:paraId="4385492C" w14:textId="476E79E0" w:rsidR="00293F08" w:rsidRPr="00293F08" w:rsidRDefault="00293F08">
      <w:pPr>
        <w:jc w:val="left"/>
        <w:textAlignment w:val="center"/>
        <w:rPr>
          <w:rFonts w:ascii="宋体" w:hAnsi="宋体" w:cs="宋体"/>
          <w:b/>
        </w:rPr>
      </w:pPr>
    </w:p>
    <w:p w14:paraId="583CE5BD" w14:textId="77777777" w:rsidR="00293F08" w:rsidRDefault="00293F08">
      <w:pPr>
        <w:jc w:val="left"/>
        <w:textAlignment w:val="center"/>
        <w:rPr>
          <w:rFonts w:ascii="宋体" w:hAnsi="宋体" w:cs="宋体"/>
          <w:b/>
        </w:rPr>
      </w:pPr>
    </w:p>
    <w:p w14:paraId="2D4DBFCC" w14:textId="77777777" w:rsidR="00293F08" w:rsidRDefault="00293F08">
      <w:pPr>
        <w:jc w:val="left"/>
        <w:textAlignment w:val="center"/>
        <w:rPr>
          <w:rFonts w:ascii="宋体" w:hAnsi="宋体" w:cs="宋体"/>
          <w:b/>
        </w:rPr>
      </w:pPr>
    </w:p>
    <w:p w14:paraId="3A0A465A" w14:textId="77777777" w:rsidR="00293F08" w:rsidRDefault="00293F08">
      <w:pPr>
        <w:jc w:val="left"/>
        <w:textAlignment w:val="center"/>
        <w:rPr>
          <w:rFonts w:ascii="宋体" w:hAnsi="宋体" w:cs="宋体"/>
          <w:b/>
        </w:rPr>
      </w:pPr>
    </w:p>
    <w:p w14:paraId="07B007B1" w14:textId="77777777" w:rsidR="00293F08" w:rsidRDefault="00293F08">
      <w:pPr>
        <w:jc w:val="left"/>
        <w:textAlignment w:val="center"/>
        <w:rPr>
          <w:rFonts w:ascii="宋体" w:hAnsi="宋体" w:cs="宋体"/>
          <w:b/>
        </w:rPr>
      </w:pPr>
    </w:p>
    <w:p w14:paraId="0ABA6FFE" w14:textId="77777777" w:rsidR="00293F08" w:rsidRPr="00293F08" w:rsidRDefault="00293F08">
      <w:pPr>
        <w:jc w:val="left"/>
        <w:textAlignment w:val="center"/>
        <w:rPr>
          <w:rFonts w:ascii="宋体" w:hAnsi="宋体" w:cs="宋体" w:hint="eastAsia"/>
          <w:b/>
        </w:rPr>
      </w:pPr>
    </w:p>
    <w:p w14:paraId="360354F6" w14:textId="3BB0ED75" w:rsidR="005E4145" w:rsidRPr="001F2F72" w:rsidRDefault="001F2F72" w:rsidP="001F2F72">
      <w:pPr>
        <w:textAlignment w:val="center"/>
        <w:rPr>
          <w:rFonts w:ascii="黑体" w:eastAsia="黑体" w:hAnsi="黑体" w:cs="黑体"/>
          <w:b/>
          <w:sz w:val="24"/>
          <w:szCs w:val="24"/>
        </w:rPr>
      </w:pPr>
      <w:r w:rsidRPr="001F2F72">
        <w:rPr>
          <w:rFonts w:ascii="黑体" w:eastAsia="黑体" w:hAnsi="黑体" w:cs="黑体" w:hint="eastAsia"/>
          <w:b/>
          <w:sz w:val="24"/>
          <w:szCs w:val="24"/>
        </w:rPr>
        <w:t>选择题答题区</w:t>
      </w:r>
      <w:r w:rsidR="00E17750">
        <w:rPr>
          <w:rFonts w:ascii="黑体" w:eastAsia="黑体" w:hAnsi="黑体" w:cs="黑体" w:hint="eastAsia"/>
          <w:b/>
          <w:sz w:val="24"/>
          <w:szCs w:val="24"/>
        </w:rPr>
        <w:t>（2</w:t>
      </w:r>
      <w:r w:rsidR="00E17750">
        <w:rPr>
          <w:rFonts w:ascii="黑体" w:eastAsia="黑体" w:hAnsi="黑体" w:cs="黑体"/>
          <w:b/>
          <w:sz w:val="24"/>
          <w:szCs w:val="24"/>
        </w:rPr>
        <w:t>0</w:t>
      </w:r>
      <w:r w:rsidR="00E17750">
        <w:rPr>
          <w:rFonts w:ascii="黑体" w:eastAsia="黑体" w:hAnsi="黑体" w:cs="黑体" w:hint="eastAsia"/>
          <w:b/>
          <w:sz w:val="24"/>
          <w:szCs w:val="24"/>
        </w:rPr>
        <w:t>分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655"/>
        <w:gridCol w:w="650"/>
        <w:gridCol w:w="650"/>
        <w:gridCol w:w="650"/>
        <w:gridCol w:w="650"/>
        <w:gridCol w:w="652"/>
        <w:gridCol w:w="652"/>
        <w:gridCol w:w="652"/>
        <w:gridCol w:w="652"/>
        <w:gridCol w:w="652"/>
        <w:gridCol w:w="657"/>
      </w:tblGrid>
      <w:tr w:rsidR="00E17750" w14:paraId="4EA09DB3" w14:textId="77777777" w:rsidTr="00E17750">
        <w:trPr>
          <w:trHeight w:val="486"/>
        </w:trPr>
        <w:tc>
          <w:tcPr>
            <w:tcW w:w="655" w:type="dxa"/>
          </w:tcPr>
          <w:p w14:paraId="38DF38BC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b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b/>
                <w:szCs w:val="21"/>
              </w:rPr>
              <w:t>题号</w:t>
            </w:r>
          </w:p>
        </w:tc>
        <w:tc>
          <w:tcPr>
            <w:tcW w:w="650" w:type="dxa"/>
          </w:tcPr>
          <w:p w14:paraId="66905631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1</w:t>
            </w:r>
          </w:p>
        </w:tc>
        <w:tc>
          <w:tcPr>
            <w:tcW w:w="650" w:type="dxa"/>
          </w:tcPr>
          <w:p w14:paraId="4A478418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2</w:t>
            </w:r>
          </w:p>
        </w:tc>
        <w:tc>
          <w:tcPr>
            <w:tcW w:w="650" w:type="dxa"/>
          </w:tcPr>
          <w:p w14:paraId="34A374F2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3</w:t>
            </w:r>
          </w:p>
        </w:tc>
        <w:tc>
          <w:tcPr>
            <w:tcW w:w="650" w:type="dxa"/>
          </w:tcPr>
          <w:p w14:paraId="7DCA34C9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4</w:t>
            </w:r>
          </w:p>
        </w:tc>
        <w:tc>
          <w:tcPr>
            <w:tcW w:w="652" w:type="dxa"/>
          </w:tcPr>
          <w:p w14:paraId="51581128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5</w:t>
            </w:r>
          </w:p>
        </w:tc>
        <w:tc>
          <w:tcPr>
            <w:tcW w:w="652" w:type="dxa"/>
          </w:tcPr>
          <w:p w14:paraId="3A971B66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6</w:t>
            </w:r>
          </w:p>
        </w:tc>
        <w:tc>
          <w:tcPr>
            <w:tcW w:w="652" w:type="dxa"/>
          </w:tcPr>
          <w:p w14:paraId="5202F929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7</w:t>
            </w:r>
          </w:p>
        </w:tc>
        <w:tc>
          <w:tcPr>
            <w:tcW w:w="652" w:type="dxa"/>
          </w:tcPr>
          <w:p w14:paraId="571D8351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8</w:t>
            </w:r>
          </w:p>
        </w:tc>
        <w:tc>
          <w:tcPr>
            <w:tcW w:w="652" w:type="dxa"/>
          </w:tcPr>
          <w:p w14:paraId="2243AA12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9</w:t>
            </w:r>
          </w:p>
        </w:tc>
        <w:tc>
          <w:tcPr>
            <w:tcW w:w="657" w:type="dxa"/>
          </w:tcPr>
          <w:p w14:paraId="18E040BE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szCs w:val="21"/>
              </w:rPr>
              <w:t>10</w:t>
            </w:r>
          </w:p>
        </w:tc>
      </w:tr>
      <w:tr w:rsidR="00E17750" w14:paraId="7319819A" w14:textId="77777777" w:rsidTr="00E17750">
        <w:tc>
          <w:tcPr>
            <w:tcW w:w="655" w:type="dxa"/>
          </w:tcPr>
          <w:p w14:paraId="02CEC202" w14:textId="77777777" w:rsidR="00E17750" w:rsidRPr="001F2F72" w:rsidRDefault="00E17750" w:rsidP="001F2F72">
            <w:pPr>
              <w:textAlignment w:val="center"/>
              <w:rPr>
                <w:rFonts w:asciiTheme="minorEastAsia" w:eastAsiaTheme="minorEastAsia" w:hAnsiTheme="minorEastAsia" w:cs="黑体"/>
                <w:b/>
                <w:szCs w:val="21"/>
              </w:rPr>
            </w:pPr>
            <w:r w:rsidRPr="001F2F72">
              <w:rPr>
                <w:rFonts w:asciiTheme="minorEastAsia" w:eastAsiaTheme="minorEastAsia" w:hAnsiTheme="minorEastAsia" w:cs="黑体" w:hint="eastAsia"/>
                <w:b/>
                <w:szCs w:val="21"/>
              </w:rPr>
              <w:t>选项</w:t>
            </w:r>
          </w:p>
        </w:tc>
        <w:tc>
          <w:tcPr>
            <w:tcW w:w="650" w:type="dxa"/>
          </w:tcPr>
          <w:p w14:paraId="50F5825E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  <w:tc>
          <w:tcPr>
            <w:tcW w:w="650" w:type="dxa"/>
          </w:tcPr>
          <w:p w14:paraId="75974077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  <w:tc>
          <w:tcPr>
            <w:tcW w:w="650" w:type="dxa"/>
          </w:tcPr>
          <w:p w14:paraId="469110CA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  <w:tc>
          <w:tcPr>
            <w:tcW w:w="650" w:type="dxa"/>
          </w:tcPr>
          <w:p w14:paraId="463DDD17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  <w:tc>
          <w:tcPr>
            <w:tcW w:w="652" w:type="dxa"/>
          </w:tcPr>
          <w:p w14:paraId="4E578EAD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  <w:tc>
          <w:tcPr>
            <w:tcW w:w="652" w:type="dxa"/>
          </w:tcPr>
          <w:p w14:paraId="10095C17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  <w:tc>
          <w:tcPr>
            <w:tcW w:w="652" w:type="dxa"/>
          </w:tcPr>
          <w:p w14:paraId="521E9EA5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  <w:tc>
          <w:tcPr>
            <w:tcW w:w="652" w:type="dxa"/>
          </w:tcPr>
          <w:p w14:paraId="7BB8F3EF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  <w:tc>
          <w:tcPr>
            <w:tcW w:w="652" w:type="dxa"/>
          </w:tcPr>
          <w:p w14:paraId="0173096B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  <w:tc>
          <w:tcPr>
            <w:tcW w:w="657" w:type="dxa"/>
          </w:tcPr>
          <w:p w14:paraId="353D0F6F" w14:textId="77777777" w:rsidR="00E17750" w:rsidRDefault="00E17750" w:rsidP="001F2F72">
            <w:pPr>
              <w:textAlignment w:val="center"/>
              <w:rPr>
                <w:rFonts w:ascii="黑体" w:eastAsia="黑体" w:hAnsi="黑体" w:cs="黑体"/>
                <w:b/>
                <w:sz w:val="30"/>
              </w:rPr>
            </w:pPr>
          </w:p>
        </w:tc>
      </w:tr>
    </w:tbl>
    <w:p w14:paraId="348DE28A" w14:textId="1934AE36" w:rsidR="001F2F72" w:rsidRDefault="001F2F72" w:rsidP="001F2F72">
      <w:pPr>
        <w:textAlignment w:val="center"/>
        <w:rPr>
          <w:rFonts w:asciiTheme="minorEastAsia" w:eastAsiaTheme="minorEastAsia" w:hAnsiTheme="minorEastAsia" w:cs="黑体"/>
          <w:b/>
          <w:sz w:val="24"/>
          <w:szCs w:val="24"/>
        </w:rPr>
      </w:pPr>
      <w:r w:rsidRPr="001F2F72">
        <w:rPr>
          <w:rFonts w:asciiTheme="minorEastAsia" w:eastAsiaTheme="minorEastAsia" w:hAnsiTheme="minorEastAsia" w:cs="黑体" w:hint="eastAsia"/>
          <w:b/>
          <w:sz w:val="24"/>
          <w:szCs w:val="24"/>
        </w:rPr>
        <w:t xml:space="preserve"> 填空题答题区</w:t>
      </w:r>
      <w:r w:rsidR="00E17750">
        <w:rPr>
          <w:rFonts w:asciiTheme="minorEastAsia" w:eastAsiaTheme="minorEastAsia" w:hAnsiTheme="minorEastAsia" w:cs="黑体" w:hint="eastAsia"/>
          <w:b/>
          <w:sz w:val="24"/>
          <w:szCs w:val="24"/>
        </w:rPr>
        <w:t>（3</w:t>
      </w:r>
      <w:r w:rsidR="00E17750">
        <w:rPr>
          <w:rFonts w:asciiTheme="minorEastAsia" w:eastAsiaTheme="minorEastAsia" w:hAnsiTheme="minorEastAsia" w:cs="黑体"/>
          <w:b/>
          <w:sz w:val="24"/>
          <w:szCs w:val="24"/>
        </w:rPr>
        <w:t>0</w:t>
      </w:r>
      <w:r w:rsidR="00E17750">
        <w:rPr>
          <w:rFonts w:asciiTheme="minorEastAsia" w:eastAsiaTheme="minorEastAsia" w:hAnsiTheme="minorEastAsia" w:cs="黑体" w:hint="eastAsia"/>
          <w:b/>
          <w:sz w:val="24"/>
          <w:szCs w:val="24"/>
        </w:rPr>
        <w:t>分）</w:t>
      </w:r>
    </w:p>
    <w:p w14:paraId="423889B2" w14:textId="77777777" w:rsidR="001F2F72" w:rsidRDefault="001F2F72" w:rsidP="001F2F72">
      <w:pPr>
        <w:textAlignment w:val="center"/>
        <w:rPr>
          <w:rFonts w:asciiTheme="minorEastAsia" w:eastAsiaTheme="minorEastAsia" w:hAnsiTheme="minorEastAsia" w:cs="黑体"/>
          <w:b/>
          <w:sz w:val="24"/>
          <w:szCs w:val="24"/>
        </w:rPr>
      </w:pPr>
    </w:p>
    <w:p w14:paraId="0E074909" w14:textId="73740FA5" w:rsidR="001F2F72" w:rsidRPr="001F2F72" w:rsidRDefault="001F2F72" w:rsidP="001F2F72">
      <w:pPr>
        <w:textAlignment w:val="center"/>
        <w:rPr>
          <w:rFonts w:asciiTheme="minorEastAsia" w:eastAsiaTheme="minorEastAsia" w:hAnsiTheme="minorEastAsia" w:cs="黑体"/>
          <w:szCs w:val="21"/>
        </w:rPr>
      </w:pPr>
      <w:r w:rsidRPr="001F2F72">
        <w:rPr>
          <w:rFonts w:asciiTheme="minorEastAsia" w:eastAsiaTheme="minorEastAsia" w:hAnsiTheme="minorEastAsia" w:cs="黑体" w:hint="eastAsia"/>
          <w:szCs w:val="21"/>
        </w:rPr>
        <w:t>1</w:t>
      </w:r>
      <w:r w:rsidR="00E17750">
        <w:rPr>
          <w:rFonts w:asciiTheme="minorEastAsia" w:eastAsiaTheme="minorEastAsia" w:hAnsiTheme="minorEastAsia" w:cs="黑体"/>
          <w:szCs w:val="21"/>
        </w:rPr>
        <w:t>1</w:t>
      </w:r>
      <w:r>
        <w:rPr>
          <w:rFonts w:asciiTheme="minorEastAsia" w:eastAsiaTheme="minorEastAsia" w:hAnsiTheme="minorEastAsia" w:cs="黑体" w:hint="eastAsia"/>
          <w:szCs w:val="21"/>
        </w:rPr>
        <w:t>．</w:t>
      </w:r>
      <w:r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>
        <w:rPr>
          <w:rFonts w:asciiTheme="minorEastAsia" w:eastAsiaTheme="minorEastAsia" w:hAnsiTheme="minorEastAsia" w:cs="黑体" w:hint="eastAsia"/>
          <w:szCs w:val="21"/>
        </w:rPr>
        <w:t xml:space="preserve">  </w:t>
      </w:r>
      <w:r w:rsidRPr="001F2F72">
        <w:rPr>
          <w:rFonts w:asciiTheme="minorEastAsia" w:eastAsiaTheme="minorEastAsia" w:hAnsiTheme="minorEastAsia" w:cs="黑体" w:hint="eastAsia"/>
          <w:szCs w:val="21"/>
        </w:rPr>
        <w:t>1</w:t>
      </w:r>
      <w:r w:rsidR="00E17750">
        <w:rPr>
          <w:rFonts w:asciiTheme="minorEastAsia" w:eastAsiaTheme="minorEastAsia" w:hAnsiTheme="minorEastAsia" w:cs="黑体"/>
          <w:szCs w:val="21"/>
        </w:rPr>
        <w:t>2</w:t>
      </w:r>
      <w:r>
        <w:rPr>
          <w:rFonts w:asciiTheme="minorEastAsia" w:eastAsiaTheme="minorEastAsia" w:hAnsiTheme="minorEastAsia" w:cs="黑体" w:hint="eastAsia"/>
          <w:szCs w:val="21"/>
        </w:rPr>
        <w:t>．</w:t>
      </w:r>
      <w:r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>
        <w:rPr>
          <w:rFonts w:asciiTheme="minorEastAsia" w:eastAsiaTheme="minorEastAsia" w:hAnsiTheme="minorEastAsia" w:cs="黑体" w:hint="eastAsia"/>
          <w:szCs w:val="21"/>
        </w:rPr>
        <w:t xml:space="preserve">  </w:t>
      </w:r>
      <w:r w:rsidRPr="001F2F72">
        <w:rPr>
          <w:rFonts w:asciiTheme="minorEastAsia" w:eastAsiaTheme="minorEastAsia" w:hAnsiTheme="minorEastAsia" w:cs="黑体" w:hint="eastAsia"/>
          <w:szCs w:val="21"/>
        </w:rPr>
        <w:t>1</w:t>
      </w:r>
      <w:r w:rsidR="00E17750">
        <w:rPr>
          <w:rFonts w:asciiTheme="minorEastAsia" w:eastAsiaTheme="minorEastAsia" w:hAnsiTheme="minorEastAsia" w:cs="黑体"/>
          <w:szCs w:val="21"/>
        </w:rPr>
        <w:t>3</w:t>
      </w:r>
      <w:r>
        <w:rPr>
          <w:rFonts w:asciiTheme="minorEastAsia" w:eastAsiaTheme="minorEastAsia" w:hAnsiTheme="minorEastAsia" w:cs="黑体" w:hint="eastAsia"/>
          <w:szCs w:val="21"/>
        </w:rPr>
        <w:t>．</w:t>
      </w:r>
      <w:r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>
        <w:rPr>
          <w:rFonts w:asciiTheme="minorEastAsia" w:eastAsiaTheme="minorEastAsia" w:hAnsiTheme="minorEastAsia" w:cs="黑体" w:hint="eastAsia"/>
          <w:szCs w:val="21"/>
        </w:rPr>
        <w:t xml:space="preserve">  </w:t>
      </w:r>
      <w:r w:rsidRPr="001F2F72">
        <w:rPr>
          <w:rFonts w:asciiTheme="minorEastAsia" w:eastAsiaTheme="minorEastAsia" w:hAnsiTheme="minorEastAsia" w:cs="黑体" w:hint="eastAsia"/>
          <w:szCs w:val="21"/>
        </w:rPr>
        <w:t>1</w:t>
      </w:r>
      <w:r w:rsidR="00E17750">
        <w:rPr>
          <w:rFonts w:asciiTheme="minorEastAsia" w:eastAsiaTheme="minorEastAsia" w:hAnsiTheme="minorEastAsia" w:cs="黑体"/>
          <w:szCs w:val="21"/>
        </w:rPr>
        <w:t>4</w:t>
      </w:r>
      <w:r>
        <w:rPr>
          <w:rFonts w:asciiTheme="minorEastAsia" w:eastAsiaTheme="minorEastAsia" w:hAnsiTheme="minorEastAsia" w:cs="黑体" w:hint="eastAsia"/>
          <w:szCs w:val="21"/>
        </w:rPr>
        <w:t>．</w:t>
      </w:r>
      <w:r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>
        <w:rPr>
          <w:rFonts w:asciiTheme="minorEastAsia" w:eastAsiaTheme="minorEastAsia" w:hAnsiTheme="minorEastAsia" w:cs="黑体" w:hint="eastAsia"/>
          <w:szCs w:val="21"/>
        </w:rPr>
        <w:t xml:space="preserve">  </w:t>
      </w:r>
      <w:r w:rsidR="00E17750">
        <w:rPr>
          <w:rFonts w:asciiTheme="minorEastAsia" w:eastAsiaTheme="minorEastAsia" w:hAnsiTheme="minorEastAsia" w:cs="黑体"/>
          <w:szCs w:val="21"/>
        </w:rPr>
        <w:t>15</w:t>
      </w:r>
      <w:r>
        <w:rPr>
          <w:rFonts w:asciiTheme="minorEastAsia" w:eastAsiaTheme="minorEastAsia" w:hAnsiTheme="minorEastAsia" w:cs="黑体" w:hint="eastAsia"/>
          <w:szCs w:val="21"/>
        </w:rPr>
        <w:t>．</w:t>
      </w:r>
      <w:r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>
        <w:rPr>
          <w:rFonts w:asciiTheme="minorEastAsia" w:eastAsiaTheme="minorEastAsia" w:hAnsiTheme="minorEastAsia" w:cs="黑体" w:hint="eastAsia"/>
          <w:szCs w:val="21"/>
        </w:rPr>
        <w:t xml:space="preserve">  </w:t>
      </w:r>
    </w:p>
    <w:p w14:paraId="488989CD" w14:textId="77777777" w:rsidR="001F2F72" w:rsidRDefault="001F2F72" w:rsidP="001F2F72">
      <w:pPr>
        <w:textAlignment w:val="center"/>
        <w:rPr>
          <w:rFonts w:asciiTheme="minorEastAsia" w:eastAsiaTheme="minorEastAsia" w:hAnsiTheme="minorEastAsia" w:cs="黑体"/>
          <w:b/>
          <w:sz w:val="24"/>
          <w:szCs w:val="24"/>
        </w:rPr>
      </w:pPr>
    </w:p>
    <w:p w14:paraId="5F786BC4" w14:textId="4C68A3FC" w:rsidR="001F2F72" w:rsidRPr="001F2F72" w:rsidRDefault="00E17750" w:rsidP="001F2F72">
      <w:pPr>
        <w:textAlignment w:val="center"/>
        <w:rPr>
          <w:rFonts w:asciiTheme="minorEastAsia" w:eastAsiaTheme="minorEastAsia" w:hAnsiTheme="minorEastAsia" w:cs="黑体"/>
          <w:szCs w:val="21"/>
        </w:rPr>
      </w:pPr>
      <w:r>
        <w:rPr>
          <w:rFonts w:asciiTheme="minorEastAsia" w:eastAsiaTheme="minorEastAsia" w:hAnsiTheme="minorEastAsia" w:cs="黑体" w:hint="eastAsia"/>
          <w:szCs w:val="21"/>
        </w:rPr>
        <w:t>1</w:t>
      </w:r>
      <w:r>
        <w:rPr>
          <w:rFonts w:asciiTheme="minorEastAsia" w:eastAsiaTheme="minorEastAsia" w:hAnsiTheme="minorEastAsia" w:cs="黑体"/>
          <w:szCs w:val="21"/>
        </w:rPr>
        <w:t>6</w:t>
      </w:r>
      <w:r w:rsidR="001F2F72">
        <w:rPr>
          <w:rFonts w:asciiTheme="minorEastAsia" w:eastAsiaTheme="minorEastAsia" w:hAnsiTheme="minorEastAsia" w:cs="黑体" w:hint="eastAsia"/>
          <w:szCs w:val="21"/>
        </w:rPr>
        <w:t>．</w:t>
      </w:r>
      <w:r w:rsidR="001F2F72"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 w:rsidR="001F2F72">
        <w:rPr>
          <w:rFonts w:asciiTheme="minorEastAsia" w:eastAsiaTheme="minorEastAsia" w:hAnsiTheme="minorEastAsia" w:cs="黑体" w:hint="eastAsia"/>
          <w:szCs w:val="21"/>
        </w:rPr>
        <w:t xml:space="preserve">  </w:t>
      </w:r>
      <w:r>
        <w:rPr>
          <w:rFonts w:asciiTheme="minorEastAsia" w:eastAsiaTheme="minorEastAsia" w:hAnsiTheme="minorEastAsia" w:cs="黑体"/>
          <w:szCs w:val="21"/>
        </w:rPr>
        <w:t>17</w:t>
      </w:r>
      <w:r w:rsidR="001F2F72">
        <w:rPr>
          <w:rFonts w:asciiTheme="minorEastAsia" w:eastAsiaTheme="minorEastAsia" w:hAnsiTheme="minorEastAsia" w:cs="黑体" w:hint="eastAsia"/>
          <w:szCs w:val="21"/>
        </w:rPr>
        <w:t>．</w:t>
      </w:r>
      <w:r w:rsidR="001F2F72"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 w:rsidR="001F2F72">
        <w:rPr>
          <w:rFonts w:asciiTheme="minorEastAsia" w:eastAsiaTheme="minorEastAsia" w:hAnsiTheme="minorEastAsia" w:cs="黑体" w:hint="eastAsia"/>
          <w:szCs w:val="21"/>
        </w:rPr>
        <w:t xml:space="preserve">  </w:t>
      </w:r>
      <w:r>
        <w:rPr>
          <w:rFonts w:asciiTheme="minorEastAsia" w:eastAsiaTheme="minorEastAsia" w:hAnsiTheme="minorEastAsia" w:cs="黑体" w:hint="eastAsia"/>
          <w:szCs w:val="21"/>
        </w:rPr>
        <w:t>1</w:t>
      </w:r>
      <w:r>
        <w:rPr>
          <w:rFonts w:asciiTheme="minorEastAsia" w:eastAsiaTheme="minorEastAsia" w:hAnsiTheme="minorEastAsia" w:cs="黑体"/>
          <w:szCs w:val="21"/>
        </w:rPr>
        <w:t>8</w:t>
      </w:r>
      <w:r w:rsidR="001F2F72">
        <w:rPr>
          <w:rFonts w:asciiTheme="minorEastAsia" w:eastAsiaTheme="minorEastAsia" w:hAnsiTheme="minorEastAsia" w:cs="黑体" w:hint="eastAsia"/>
          <w:szCs w:val="21"/>
        </w:rPr>
        <w:t>．</w:t>
      </w:r>
      <w:r w:rsidR="001F2F72"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 w:rsidR="001F2F72">
        <w:rPr>
          <w:rFonts w:asciiTheme="minorEastAsia" w:eastAsiaTheme="minorEastAsia" w:hAnsiTheme="minorEastAsia" w:cs="黑体" w:hint="eastAsia"/>
          <w:szCs w:val="21"/>
        </w:rPr>
        <w:t xml:space="preserve">  </w:t>
      </w:r>
      <w:r>
        <w:rPr>
          <w:rFonts w:asciiTheme="minorEastAsia" w:eastAsiaTheme="minorEastAsia" w:hAnsiTheme="minorEastAsia" w:cs="黑体"/>
          <w:szCs w:val="21"/>
        </w:rPr>
        <w:t>19</w:t>
      </w:r>
      <w:r w:rsidR="001F2F72">
        <w:rPr>
          <w:rFonts w:asciiTheme="minorEastAsia" w:eastAsiaTheme="minorEastAsia" w:hAnsiTheme="minorEastAsia" w:cs="黑体" w:hint="eastAsia"/>
          <w:szCs w:val="21"/>
        </w:rPr>
        <w:t>．</w:t>
      </w:r>
      <w:r w:rsidR="001F2F72"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 w:rsidR="001F2F72">
        <w:rPr>
          <w:rFonts w:asciiTheme="minorEastAsia" w:eastAsiaTheme="minorEastAsia" w:hAnsiTheme="minorEastAsia" w:cs="黑体" w:hint="eastAsia"/>
          <w:szCs w:val="21"/>
        </w:rPr>
        <w:t xml:space="preserve">  2</w:t>
      </w:r>
      <w:r>
        <w:rPr>
          <w:rFonts w:asciiTheme="minorEastAsia" w:eastAsiaTheme="minorEastAsia" w:hAnsiTheme="minorEastAsia" w:cs="黑体"/>
          <w:szCs w:val="21"/>
        </w:rPr>
        <w:t>0</w:t>
      </w:r>
      <w:r w:rsidR="001F2F72">
        <w:rPr>
          <w:rFonts w:asciiTheme="minorEastAsia" w:eastAsiaTheme="minorEastAsia" w:hAnsiTheme="minorEastAsia" w:cs="黑体" w:hint="eastAsia"/>
          <w:szCs w:val="21"/>
        </w:rPr>
        <w:t>．</w:t>
      </w:r>
      <w:r w:rsidR="001F2F72">
        <w:rPr>
          <w:rFonts w:asciiTheme="minorEastAsia" w:eastAsiaTheme="minorEastAsia" w:hAnsiTheme="minorEastAsia" w:cs="黑体" w:hint="eastAsia"/>
          <w:szCs w:val="21"/>
          <w:u w:val="single"/>
        </w:rPr>
        <w:t xml:space="preserve">             </w:t>
      </w:r>
      <w:r w:rsidR="001F2F72">
        <w:rPr>
          <w:rFonts w:asciiTheme="minorEastAsia" w:eastAsiaTheme="minorEastAsia" w:hAnsiTheme="minorEastAsia" w:cs="黑体" w:hint="eastAsia"/>
          <w:szCs w:val="21"/>
        </w:rPr>
        <w:t xml:space="preserve">  </w:t>
      </w:r>
    </w:p>
    <w:p w14:paraId="29CB266E" w14:textId="77777777" w:rsidR="001F2F72" w:rsidRPr="001F2F72" w:rsidRDefault="001F2F72" w:rsidP="001F2F72">
      <w:pPr>
        <w:textAlignment w:val="center"/>
        <w:rPr>
          <w:rFonts w:asciiTheme="minorEastAsia" w:eastAsiaTheme="minorEastAsia" w:hAnsiTheme="minorEastAsia" w:cs="黑体"/>
          <w:b/>
          <w:sz w:val="24"/>
          <w:szCs w:val="24"/>
        </w:rPr>
      </w:pPr>
    </w:p>
    <w:p w14:paraId="718E16D6" w14:textId="0F955F16" w:rsidR="005E4145" w:rsidRDefault="00466C53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解答题(共</w:t>
      </w:r>
      <w:r w:rsidR="00E17750">
        <w:rPr>
          <w:rFonts w:ascii="宋体" w:hAnsi="宋体" w:cs="宋体"/>
          <w:b/>
        </w:rPr>
        <w:t>5</w:t>
      </w:r>
      <w:r>
        <w:rPr>
          <w:rFonts w:ascii="宋体" w:hAnsi="宋体" w:cs="宋体"/>
          <w:b/>
        </w:rPr>
        <w:t>0分</w:t>
      </w:r>
      <w:r w:rsidR="001F2F72">
        <w:rPr>
          <w:rFonts w:ascii="宋体" w:hAnsi="宋体" w:cs="宋体" w:hint="eastAsia"/>
          <w:b/>
        </w:rPr>
        <w:t>)</w:t>
      </w:r>
    </w:p>
    <w:p w14:paraId="1668A3DE" w14:textId="5E3B02DF" w:rsidR="00E17750" w:rsidRDefault="00E17750" w:rsidP="00E17750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1</w:t>
      </w:r>
      <w:r>
        <w:rPr>
          <w:rFonts w:hint="eastAsia"/>
        </w:rPr>
        <w:t>．</w:t>
      </w:r>
      <w:r>
        <w:t>计算：</w:t>
      </w:r>
      <w:r w:rsidR="001275F6">
        <w:rPr>
          <w:rFonts w:hint="eastAsia"/>
        </w:rPr>
        <w:t>（每题</w:t>
      </w:r>
      <w:r w:rsidR="001275F6">
        <w:rPr>
          <w:rFonts w:hint="eastAsia"/>
        </w:rPr>
        <w:t>3</w:t>
      </w:r>
      <w:r w:rsidR="001275F6">
        <w:rPr>
          <w:rFonts w:hint="eastAsia"/>
        </w:rPr>
        <w:t>分）</w:t>
      </w:r>
      <w:r w:rsidR="008F32F3">
        <w:rPr>
          <w:rFonts w:hint="eastAsia"/>
        </w:rPr>
        <w:t>（</w:t>
      </w:r>
      <w:r w:rsidR="008F32F3">
        <w:rPr>
          <w:rFonts w:hint="eastAsia"/>
        </w:rPr>
        <w:t>1</w:t>
      </w:r>
      <w:r w:rsidR="008F32F3">
        <w:rPr>
          <w:rFonts w:hint="eastAsia"/>
        </w:rPr>
        <w:t>）</w:t>
      </w:r>
      <w:r w:rsidR="008F32F3">
        <w:t>.</w:t>
      </w:r>
      <w:r>
        <w:object w:dxaOrig="2605" w:dyaOrig="648" w14:anchorId="657CF186">
          <v:shape id="_x0000_i2135" type="#_x0000_t75" alt="eqIdef6a801f54b183b384743ea3c1492ade" style="width:130.5pt;height:32.25pt" o:ole="">
            <v:imagedata r:id="rId192" o:title="eqIdef6a801f54b183b384743ea3c1492ade"/>
          </v:shape>
          <o:OLEObject Type="Embed" ProgID="Equation.DSMT4" ShapeID="_x0000_i2135" DrawAspect="Content" ObjectID="_1743880831" r:id="rId193"/>
        </w:object>
      </w:r>
      <w:r>
        <w:t>．</w:t>
      </w:r>
    </w:p>
    <w:p w14:paraId="47634BE6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563" w:dyaOrig="537" w14:anchorId="054A81F7">
          <v:shape id="_x0000_i2136" type="#_x0000_t75" alt="eqIde56fea2ab7020f694de9fe6bb5d12e4c" style="width:28.5pt;height:27pt" o:ole="">
            <v:imagedata r:id="rId194" o:title="eqIde56fea2ab7020f694de9fe6bb5d12e4c"/>
          </v:shape>
          <o:OLEObject Type="Embed" ProgID="Equation.DSMT4" ShapeID="_x0000_i2136" DrawAspect="Content" ObjectID="_1743880832" r:id="rId195"/>
        </w:object>
      </w:r>
    </w:p>
    <w:p w14:paraId="36C7B488" w14:textId="77777777" w:rsidR="00E17750" w:rsidRDefault="00E17750">
      <w:pPr>
        <w:shd w:val="clear" w:color="auto" w:fill="FFFFFF"/>
        <w:spacing w:line="360" w:lineRule="auto"/>
        <w:jc w:val="left"/>
        <w:textAlignment w:val="center"/>
      </w:pPr>
    </w:p>
    <w:p w14:paraId="526453FB" w14:textId="72B02C99" w:rsidR="00E17750" w:rsidRDefault="008F32F3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="00E17750">
        <w:object w:dxaOrig="3379" w:dyaOrig="402" w14:anchorId="5A845986">
          <v:shape id="_x0000_i2145" type="#_x0000_t75" alt="eqId11a3b17abc0b948d8421aa53bcf77d0b" style="width:168.75pt;height:20.25pt" o:ole="">
            <v:imagedata r:id="rId196" o:title="eqId11a3b17abc0b948d8421aa53bcf77d0b"/>
          </v:shape>
          <o:OLEObject Type="Embed" ProgID="Equation.DSMT4" ShapeID="_x0000_i2145" DrawAspect="Content" ObjectID="_1743880833" r:id="rId197"/>
        </w:object>
      </w:r>
    </w:p>
    <w:p w14:paraId="03C5E023" w14:textId="77777777" w:rsidR="00E17750" w:rsidRDefault="00E17750">
      <w:pPr>
        <w:shd w:val="clear" w:color="auto" w:fill="FFFFFF"/>
        <w:spacing w:line="360" w:lineRule="auto"/>
        <w:jc w:val="left"/>
        <w:textAlignment w:val="center"/>
      </w:pPr>
    </w:p>
    <w:p w14:paraId="572F3B30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原式</w:t>
      </w:r>
      <w:r>
        <w:t>=27a</w:t>
      </w:r>
      <w:r>
        <w:rPr>
          <w:vertAlign w:val="superscript"/>
        </w:rPr>
        <w:t>9</w:t>
      </w:r>
      <w:r>
        <w:t>b</w:t>
      </w:r>
      <w:r>
        <w:rPr>
          <w:vertAlign w:val="superscript"/>
        </w:rPr>
        <w:t>6</w:t>
      </w:r>
      <w:r>
        <w:t>c</w:t>
      </w:r>
      <w:r>
        <w:rPr>
          <w:vertAlign w:val="superscript"/>
        </w:rPr>
        <w:t>3</w:t>
      </w:r>
      <w:r>
        <w:t>·2ac</w:t>
      </w:r>
      <w:r>
        <w:rPr>
          <w:vertAlign w:val="superscript"/>
        </w:rPr>
        <w:t>3</w:t>
      </w:r>
      <w:r>
        <w:t>÷18a</w:t>
      </w:r>
      <w:r>
        <w:rPr>
          <w:vertAlign w:val="superscript"/>
        </w:rPr>
        <w:t>4</w:t>
      </w:r>
      <w:r>
        <w:t>b</w:t>
      </w:r>
      <w:r>
        <w:rPr>
          <w:vertAlign w:val="superscript"/>
        </w:rPr>
        <w:t>5</w:t>
      </w:r>
      <w:r>
        <w:t>÷27a</w:t>
      </w:r>
      <w:r>
        <w:rPr>
          <w:vertAlign w:val="superscript"/>
        </w:rPr>
        <w:t>6</w:t>
      </w:r>
      <w:r>
        <w:t>c</w:t>
      </w:r>
      <w:r>
        <w:rPr>
          <w:vertAlign w:val="superscript"/>
        </w:rPr>
        <w:t>6</w:t>
      </w:r>
      <w:r>
        <w:t>=</w:t>
      </w:r>
      <w:r>
        <w:object w:dxaOrig="194" w:dyaOrig="529" w14:anchorId="611068CC">
          <v:shape id="_x0000_i2146" type="#_x0000_t75" alt="eqIdbbf1a6e058a8a87ba75f3a985dca414c" style="width:9.75pt;height:26.25pt" o:ole="">
            <v:imagedata r:id="rId198" o:title="eqIdbbf1a6e058a8a87ba75f3a985dca414c"/>
          </v:shape>
          <o:OLEObject Type="Embed" ProgID="Equation.DSMT4" ShapeID="_x0000_i2146" DrawAspect="Content" ObjectID="_1743880834" r:id="rId199"/>
        </w:object>
      </w:r>
      <w:r>
        <w:t>a</w:t>
      </w:r>
      <w:r>
        <w:rPr>
          <w:vertAlign w:val="superscript"/>
        </w:rPr>
        <w:t>9+1-4-6</w:t>
      </w:r>
      <w:r>
        <w:t>b</w:t>
      </w:r>
      <w:r>
        <w:rPr>
          <w:vertAlign w:val="superscript"/>
        </w:rPr>
        <w:t>6-5</w:t>
      </w:r>
      <w:r>
        <w:t>c</w:t>
      </w:r>
      <w:r>
        <w:rPr>
          <w:vertAlign w:val="superscript"/>
        </w:rPr>
        <w:t>3+3-6</w:t>
      </w:r>
      <w:r>
        <w:t>=</w:t>
      </w:r>
      <w:r>
        <w:object w:dxaOrig="194" w:dyaOrig="529" w14:anchorId="4D913872">
          <v:shape id="_x0000_i2147" type="#_x0000_t75" alt="eqIdbbf1a6e058a8a87ba75f3a985dca414c" style="width:9.75pt;height:26.25pt" o:ole="">
            <v:imagedata r:id="rId198" o:title="eqIdbbf1a6e058a8a87ba75f3a985dca414c"/>
          </v:shape>
          <o:OLEObject Type="Embed" ProgID="Equation.DSMT4" ShapeID="_x0000_i2147" DrawAspect="Content" ObjectID="_1743880835" r:id="rId200"/>
        </w:object>
      </w:r>
      <w:r>
        <w:t>b.</w:t>
      </w:r>
    </w:p>
    <w:p w14:paraId="008D0D65" w14:textId="77777777" w:rsidR="00E17750" w:rsidRDefault="00E17750">
      <w:pPr>
        <w:shd w:val="clear" w:color="auto" w:fill="FFFFFF"/>
        <w:spacing w:line="360" w:lineRule="auto"/>
        <w:jc w:val="left"/>
        <w:textAlignment w:val="center"/>
      </w:pPr>
    </w:p>
    <w:p w14:paraId="6B46D97E" w14:textId="3C0B1339" w:rsidR="00E17750" w:rsidRDefault="008F32F3" w:rsidP="00E17750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2.</w:t>
      </w:r>
      <w:r w:rsidR="001275F6" w:rsidRPr="001275F6">
        <w:t xml:space="preserve"> </w:t>
      </w:r>
      <w:r w:rsidR="001275F6">
        <w:t>解方程组：</w:t>
      </w:r>
      <w:r w:rsidR="001275F6">
        <w:rPr>
          <w:rFonts w:hint="eastAsia"/>
        </w:rPr>
        <w:t>（每题</w:t>
      </w:r>
      <w:r w:rsidR="001275F6">
        <w:rPr>
          <w:rFonts w:hint="eastAsia"/>
        </w:rPr>
        <w:t>3</w:t>
      </w:r>
      <w:r w:rsidR="001275F6">
        <w:rPr>
          <w:rFonts w:hint="eastAsia"/>
        </w:rPr>
        <w:t>分）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E17750">
        <w:object w:dxaOrig="1654" w:dyaOrig="913" w14:anchorId="129645E2">
          <v:shape id="_x0000_i2153" type="#_x0000_t75" alt="eqId7fdfe7f70ff6a70219e3aa7ef8045391" style="width:82.5pt;height:45.75pt" o:ole="">
            <v:imagedata r:id="rId201" o:title="eqId7fdfe7f70ff6a70219e3aa7ef8045391"/>
          </v:shape>
          <o:OLEObject Type="Embed" ProgID="Equation.DSMT4" ShapeID="_x0000_i2153" DrawAspect="Content" ObjectID="_1743880836" r:id="rId202"/>
        </w:object>
      </w:r>
    </w:p>
    <w:p w14:paraId="1812A213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792" w:dyaOrig="910" w14:anchorId="2A03B516">
          <v:shape id="_x0000_i2154" type="#_x0000_t75" alt="eqId0b71060fd484b42ad96411a2c9632e8b" style="width:39.75pt;height:45.75pt" o:ole="">
            <v:imagedata r:id="rId203" o:title="eqId0b71060fd484b42ad96411a2c9632e8b"/>
          </v:shape>
          <o:OLEObject Type="Embed" ProgID="Equation.DSMT4" ShapeID="_x0000_i2154" DrawAspect="Content" ObjectID="_1743880837" r:id="rId204"/>
        </w:object>
      </w:r>
    </w:p>
    <w:p w14:paraId="725EF506" w14:textId="77777777" w:rsidR="00E17750" w:rsidRDefault="00E17750">
      <w:pPr>
        <w:shd w:val="clear" w:color="auto" w:fill="FFFFFF"/>
        <w:spacing w:line="360" w:lineRule="auto"/>
        <w:jc w:val="left"/>
        <w:textAlignment w:val="center"/>
      </w:pPr>
    </w:p>
    <w:p w14:paraId="2E4B7220" w14:textId="727DCA1F" w:rsidR="00E17750" w:rsidRDefault="008F32F3" w:rsidP="00E17750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17750">
        <w:object w:dxaOrig="2112" w:dyaOrig="911" w14:anchorId="7CC28370">
          <v:shape id="_x0000_i2157" type="#_x0000_t75" alt="eqId7a99a03cd14c7efa957222fa1ab91880" style="width:105.75pt;height:45.75pt" o:ole="">
            <v:imagedata r:id="rId205" o:title="eqId7a99a03cd14c7efa957222fa1ab91880"/>
          </v:shape>
          <o:OLEObject Type="Embed" ProgID="Equation.DSMT4" ShapeID="_x0000_i2157" DrawAspect="Content" ObjectID="_1743880838" r:id="rId206"/>
        </w:object>
      </w:r>
    </w:p>
    <w:p w14:paraId="1F660F64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581" w:dyaOrig="634" w14:anchorId="4D3967AF">
          <v:shape id="_x0000_i2158" type="#_x0000_t75" alt="eqIda63cf36a3760ebf31696f721a4dcd2d5" style="width:29.25pt;height:31.5pt" o:ole="">
            <v:imagedata r:id="rId207" o:title="eqIda63cf36a3760ebf31696f721a4dcd2d5"/>
          </v:shape>
          <o:OLEObject Type="Embed" ProgID="Equation.DSMT4" ShapeID="_x0000_i2158" DrawAspect="Content" ObjectID="_1743880839" r:id="rId208"/>
        </w:object>
      </w:r>
    </w:p>
    <w:p w14:paraId="16379019" w14:textId="7EC1C641" w:rsidR="00E17750" w:rsidRDefault="008F32F3" w:rsidP="00E17750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3.</w:t>
      </w:r>
      <w:r w:rsidR="00E17750">
        <w:t>解下列不等式，并把的解集在数轴上表示出来：</w:t>
      </w:r>
      <w:r w:rsidR="001275F6">
        <w:rPr>
          <w:rFonts w:hint="eastAsia"/>
        </w:rPr>
        <w:t>（每题</w:t>
      </w:r>
      <w:r w:rsidR="001275F6">
        <w:rPr>
          <w:rFonts w:hint="eastAsia"/>
        </w:rPr>
        <w:t>4</w:t>
      </w:r>
      <w:r w:rsidR="001275F6">
        <w:rPr>
          <w:rFonts w:hint="eastAsia"/>
        </w:rPr>
        <w:t>分）</w:t>
      </w:r>
    </w:p>
    <w:p w14:paraId="6C9FC5B4" w14:textId="77777777" w:rsidR="00E17750" w:rsidRDefault="00E17750" w:rsidP="00E1775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 w:dxaOrig="1548" w:dyaOrig="544" w14:anchorId="56100174">
          <v:shape id="_x0000_i2171" type="#_x0000_t75" alt="eqId846cc358bc3dca7b747b6809d87eae11" style="width:77.25pt;height:27pt" o:ole="">
            <v:imagedata r:id="rId209" o:title="eqId846cc358bc3dca7b747b6809d87eae11"/>
          </v:shape>
          <o:OLEObject Type="Embed" ProgID="Equation.DSMT4" ShapeID="_x0000_i2171" DrawAspect="Content" ObjectID="_1743880840" r:id="rId210"/>
        </w:object>
      </w:r>
    </w:p>
    <w:p w14:paraId="48707430" w14:textId="77777777" w:rsidR="00E17750" w:rsidRDefault="00E17750" w:rsidP="00E17750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 w:dxaOrig="1566" w:dyaOrig="532" w14:anchorId="3F14A62B">
          <v:shape id="_x0000_i2172" type="#_x0000_t75" alt="eqId7a2876fcd2e0ed1c87fa89bf82d4d8a5" style="width:78pt;height:26.25pt" o:ole="">
            <v:imagedata r:id="rId211" o:title="eqId7a2876fcd2e0ed1c87fa89bf82d4d8a5"/>
          </v:shape>
          <o:OLEObject Type="Embed" ProgID="Equation.DSMT4" ShapeID="_x0000_i2172" DrawAspect="Content" ObjectID="_1743880841" r:id="rId212"/>
        </w:object>
      </w:r>
    </w:p>
    <w:p w14:paraId="6A2584D9" w14:textId="77777777" w:rsidR="00E17750" w:rsidRDefault="00E17750">
      <w:pPr>
        <w:shd w:val="clear" w:color="auto" w:fill="FFFFFF"/>
        <w:spacing w:line="360" w:lineRule="auto"/>
        <w:jc w:val="left"/>
        <w:textAlignment w:val="center"/>
      </w:pPr>
    </w:p>
    <w:p w14:paraId="0E272354" w14:textId="1D55818A" w:rsidR="00E17750" w:rsidRDefault="008F32F3" w:rsidP="00E17750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E17750">
        <w:object w:dxaOrig="1513" w:dyaOrig="554" w14:anchorId="6AAF5973">
          <v:shape id="_x0000_i2167" type="#_x0000_t75" alt="eqId02b274e9c955eaa96a84f66b6b3f7481" style="width:75.75pt;height:27.75pt" o:ole="">
            <v:imagedata r:id="rId213" o:title="eqId02b274e9c955eaa96a84f66b6b3f7481"/>
          </v:shape>
          <o:OLEObject Type="Embed" ProgID="Equation.DSMT4" ShapeID="_x0000_i2167" DrawAspect="Content" ObjectID="_1743880842" r:id="rId214"/>
        </w:object>
      </w:r>
    </w:p>
    <w:p w14:paraId="0E830BC9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lastRenderedPageBreak/>
        <w:t>【答案】</w:t>
      </w:r>
      <w:r>
        <w:object w:dxaOrig="475" w:dyaOrig="253" w14:anchorId="64077BD9">
          <v:shape id="_x0000_i2168" type="#_x0000_t75" alt="eqIde2fb40a36a293471742ce75f6b9635b8" style="width:24pt;height:12.75pt" o:ole="">
            <v:imagedata r:id="rId215" o:title="eqIde2fb40a36a293471742ce75f6b9635b8"/>
          </v:shape>
          <o:OLEObject Type="Embed" ProgID="Equation.DSMT4" ShapeID="_x0000_i2168" DrawAspect="Content" ObjectID="_1743880843" r:id="rId216"/>
        </w:object>
      </w:r>
    </w:p>
    <w:p w14:paraId="3A482023" w14:textId="77777777" w:rsidR="00E17750" w:rsidRDefault="00E17750">
      <w:pPr>
        <w:shd w:val="clear" w:color="auto" w:fill="FFFFFF"/>
        <w:spacing w:line="360" w:lineRule="auto"/>
        <w:jc w:val="left"/>
        <w:textAlignment w:val="center"/>
      </w:pPr>
    </w:p>
    <w:p w14:paraId="1E82CC36" w14:textId="4EABEC2B" w:rsidR="00E17750" w:rsidRDefault="008F32F3" w:rsidP="00E17750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E17750">
        <w:object w:dxaOrig="1302" w:dyaOrig="539" w14:anchorId="38921364">
          <v:shape id="_x0000_i2175" type="#_x0000_t75" alt="eqId67c37ad4dbda9cc85c13a44d46909ef5" style="width:65.25pt;height:27pt" o:ole="">
            <v:imagedata r:id="rId217" o:title="eqId67c37ad4dbda9cc85c13a44d46909ef5"/>
          </v:shape>
          <o:OLEObject Type="Embed" ProgID="Equation.DSMT4" ShapeID="_x0000_i2175" DrawAspect="Content" ObjectID="_1743880844" r:id="rId218"/>
        </w:object>
      </w:r>
    </w:p>
    <w:p w14:paraId="1AE0E3F3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492" w:dyaOrig="236" w14:anchorId="56FEACD5">
          <v:shape id="_x0000_i2176" type="#_x0000_t75" alt="eqId200849ce71f53c0321506e27de437b8d" style="width:24.75pt;height:12pt" o:ole="">
            <v:imagedata r:id="rId219" o:title="eqId200849ce71f53c0321506e27de437b8d"/>
          </v:shape>
          <o:OLEObject Type="Embed" ProgID="Equation.DSMT4" ShapeID="_x0000_i2176" DrawAspect="Content" ObjectID="_1743880845" r:id="rId220"/>
        </w:object>
      </w:r>
      <w:r>
        <w:t>，不等式的正整数解为</w:t>
      </w:r>
      <w:r>
        <w:t>1</w:t>
      </w:r>
      <w:r>
        <w:t>．</w:t>
      </w:r>
    </w:p>
    <w:p w14:paraId="40959AD3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【分析】按照去分母，去括号，移项，合并，系数化为</w:t>
      </w:r>
      <w:r>
        <w:t>1</w:t>
      </w:r>
      <w:r>
        <w:t>的步骤求出不等式的解集，然后求出求正整数解即可</w:t>
      </w:r>
    </w:p>
    <w:p w14:paraId="4661574F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【详解】解：</w:t>
      </w:r>
      <w:r>
        <w:object w:dxaOrig="1302" w:dyaOrig="539" w14:anchorId="0339487D">
          <v:shape id="_x0000_i2177" type="#_x0000_t75" alt="eqId67c37ad4dbda9cc85c13a44d46909ef5" style="width:65.25pt;height:27pt" o:ole="">
            <v:imagedata r:id="rId217" o:title="eqId67c37ad4dbda9cc85c13a44d46909ef5"/>
          </v:shape>
          <o:OLEObject Type="Embed" ProgID="Equation.DSMT4" ShapeID="_x0000_i2177" DrawAspect="Content" ObjectID="_1743880846" r:id="rId221"/>
        </w:object>
      </w:r>
      <w:r>
        <w:t>，</w:t>
      </w:r>
    </w:p>
    <w:p w14:paraId="1F5F568E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去分母得：</w:t>
      </w:r>
      <w:r>
        <w:object w:dxaOrig="1513" w:dyaOrig="276" w14:anchorId="479EA679">
          <v:shape id="_x0000_i2178" type="#_x0000_t75" alt="eqId3b385a59f91bb5f64bff4d273b998428" style="width:75.75pt;height:13.5pt" o:ole="">
            <v:imagedata r:id="rId222" o:title="eqId3b385a59f91bb5f64bff4d273b998428"/>
          </v:shape>
          <o:OLEObject Type="Embed" ProgID="Equation.DSMT4" ShapeID="_x0000_i2178" DrawAspect="Content" ObjectID="_1743880847" r:id="rId223"/>
        </w:object>
      </w:r>
      <w:r>
        <w:t>，</w:t>
      </w:r>
    </w:p>
    <w:p w14:paraId="27884BCC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去括号得：</w:t>
      </w:r>
      <w:r>
        <w:object w:dxaOrig="1460" w:dyaOrig="250" w14:anchorId="2C65393E">
          <v:shape id="_x0000_i2179" type="#_x0000_t75" alt="eqIda557286d694dc3e06e7dc7ca38a6708d" style="width:72.75pt;height:12.75pt" o:ole="">
            <v:imagedata r:id="rId224" o:title="eqIda557286d694dc3e06e7dc7ca38a6708d"/>
          </v:shape>
          <o:OLEObject Type="Embed" ProgID="Equation.DSMT4" ShapeID="_x0000_i2179" DrawAspect="Content" ObjectID="_1743880848" r:id="rId225"/>
        </w:object>
      </w:r>
      <w:r>
        <w:t>，</w:t>
      </w:r>
    </w:p>
    <w:p w14:paraId="32D08C27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移项合并得：</w:t>
      </w:r>
      <w:r>
        <w:object w:dxaOrig="932" w:dyaOrig="249" w14:anchorId="4251BC5E">
          <v:shape id="_x0000_i2180" type="#_x0000_t75" alt="eqId93038d8c510b9671911d06aeca66aa67" style="width:46.5pt;height:12.75pt" o:ole="">
            <v:imagedata r:id="rId226" o:title="eqId93038d8c510b9671911d06aeca66aa67"/>
          </v:shape>
          <o:OLEObject Type="Embed" ProgID="Equation.DSMT4" ShapeID="_x0000_i2180" DrawAspect="Content" ObjectID="_1743880849" r:id="rId227"/>
        </w:object>
      </w:r>
      <w:r>
        <w:t>，</w:t>
      </w:r>
    </w:p>
    <w:p w14:paraId="059D931B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系数化为１得：</w:t>
      </w:r>
      <w:r>
        <w:object w:dxaOrig="492" w:dyaOrig="236" w14:anchorId="54B42881">
          <v:shape id="_x0000_i2181" type="#_x0000_t75" alt="eqId200849ce71f53c0321506e27de437b8d" style="width:24.75pt;height:12pt" o:ole="">
            <v:imagedata r:id="rId219" o:title="eqId200849ce71f53c0321506e27de437b8d"/>
          </v:shape>
          <o:OLEObject Type="Embed" ProgID="Equation.DSMT4" ShapeID="_x0000_i2181" DrawAspect="Content" ObjectID="_1743880850" r:id="rId228"/>
        </w:object>
      </w:r>
    </w:p>
    <w:p w14:paraId="1541F1A0" w14:textId="57DCBEE4" w:rsidR="00714EB3" w:rsidRDefault="008F32F3" w:rsidP="00714EB3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4.</w:t>
      </w:r>
      <w:r w:rsidR="001275F6">
        <w:rPr>
          <w:rFonts w:hint="eastAsia"/>
        </w:rPr>
        <w:t>（</w:t>
      </w:r>
      <w:r w:rsidR="001275F6">
        <w:rPr>
          <w:rFonts w:hint="eastAsia"/>
        </w:rPr>
        <w:t>7</w:t>
      </w:r>
      <w:r w:rsidR="001275F6">
        <w:rPr>
          <w:rFonts w:hint="eastAsia"/>
        </w:rPr>
        <w:t>分）</w:t>
      </w:r>
      <w:r w:rsidR="00714EB3">
        <w:t>小南一家到某度假村度假．小南和妈妈坐公交车先出发，爸爸自驾车沿着相同的道路后出发．爸爸到达度假村后，发现忘了东西在家里，于是立即返回家里取，取到东西后又马上驾车前往度假村（取东西的时间忽略不计）．如下图是他们离家的距离</w:t>
      </w:r>
      <w:r w:rsidR="00714EB3">
        <w:rPr>
          <w:rFonts w:eastAsia="Times New Roman"/>
          <w:i/>
        </w:rPr>
        <w:t>s</w:t>
      </w:r>
      <w:r w:rsidR="00714EB3">
        <w:t>(</w:t>
      </w:r>
      <w:r w:rsidR="00714EB3">
        <w:rPr>
          <w:rFonts w:eastAsia="Times New Roman"/>
          <w:i/>
        </w:rPr>
        <w:t>km</w:t>
      </w:r>
      <w:r w:rsidR="00714EB3">
        <w:t>)</w:t>
      </w:r>
      <w:r w:rsidR="00714EB3">
        <w:t>与小南离家的时间</w:t>
      </w:r>
      <w:r w:rsidR="00714EB3">
        <w:rPr>
          <w:rFonts w:eastAsia="Times New Roman"/>
          <w:i/>
        </w:rPr>
        <w:t>t</w:t>
      </w:r>
      <w:r w:rsidR="00714EB3">
        <w:t>(</w:t>
      </w:r>
      <w:r w:rsidR="00714EB3">
        <w:rPr>
          <w:rFonts w:eastAsia="Times New Roman"/>
          <w:i/>
        </w:rPr>
        <w:t>h</w:t>
      </w:r>
      <w:r w:rsidR="00714EB3">
        <w:t>)</w:t>
      </w:r>
      <w:r w:rsidR="00714EB3">
        <w:t>的关系图．请根据图回答下列问题：</w:t>
      </w:r>
    </w:p>
    <w:p w14:paraId="1DDF43AB" w14:textId="77777777" w:rsidR="00714EB3" w:rsidRDefault="00714EB3" w:rsidP="00714EB3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图中的自变量是</w:t>
      </w:r>
      <w:r>
        <w:t>_________</w:t>
      </w:r>
      <w:r>
        <w:t>，因变量是</w:t>
      </w:r>
      <w:r>
        <w:t>_________</w:t>
      </w:r>
      <w:r>
        <w:t>，小南家到该度假村的距离是</w:t>
      </w:r>
      <w:r>
        <w:t>_____</w:t>
      </w:r>
      <w:r>
        <w:rPr>
          <w:rFonts w:eastAsia="Times New Roman"/>
          <w:i/>
        </w:rPr>
        <w:t>km</w:t>
      </w:r>
      <w:r>
        <w:t>．</w:t>
      </w:r>
    </w:p>
    <w:p w14:paraId="1933C7F9" w14:textId="77777777" w:rsidR="00714EB3" w:rsidRDefault="00714EB3" w:rsidP="00714EB3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小南出发</w:t>
      </w:r>
      <w:r>
        <w:t>___________</w:t>
      </w:r>
      <w:r>
        <w:t>小时后爸爸驾车出发，爸爸驾车的平均速度为</w:t>
      </w:r>
      <w:r>
        <w:t>___________</w:t>
      </w:r>
      <w:r>
        <w:rPr>
          <w:rFonts w:eastAsia="Times New Roman"/>
          <w:i/>
        </w:rPr>
        <w:t>km/h</w:t>
      </w:r>
      <w:r>
        <w:t>，图中点</w:t>
      </w:r>
      <w:r>
        <w:rPr>
          <w:rFonts w:eastAsia="Times New Roman"/>
          <w:i/>
        </w:rPr>
        <w:t>A</w:t>
      </w:r>
      <w:r>
        <w:t>表示</w:t>
      </w:r>
      <w:r>
        <w:rPr>
          <w:u w:val="single"/>
        </w:rPr>
        <w:t xml:space="preserve"> </w:t>
      </w:r>
      <w:r>
        <w:t>．</w:t>
      </w:r>
    </w:p>
    <w:p w14:paraId="728B4E8E" w14:textId="77777777" w:rsidR="00714EB3" w:rsidRDefault="00714EB3" w:rsidP="00714EB3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t>小南从家到度假村的路途中，当他与爸爸相遇时</w:t>
      </w:r>
      <w:r>
        <w:t>,</w:t>
      </w:r>
      <w:r>
        <w:t>离家的距离约是</w:t>
      </w:r>
      <w:r>
        <w:t>___________</w:t>
      </w:r>
      <w:r>
        <w:rPr>
          <w:rFonts w:eastAsia="Times New Roman"/>
          <w:i/>
        </w:rPr>
        <w:t>km</w:t>
      </w:r>
      <w:r>
        <w:t>．</w:t>
      </w:r>
    </w:p>
    <w:p w14:paraId="65519924" w14:textId="77777777" w:rsidR="00714EB3" w:rsidRDefault="00714EB3" w:rsidP="00714EB3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20C678FB" wp14:editId="791BF6BE">
            <wp:extent cx="2162175" cy="1362075"/>
            <wp:effectExtent l="0" t="0" r="0" b="0"/>
            <wp:docPr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CE827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t>t</w:t>
      </w:r>
      <w:r>
        <w:t>，</w:t>
      </w:r>
      <w:r>
        <w:t>s</w:t>
      </w:r>
      <w:r>
        <w:t>，</w:t>
      </w:r>
      <w:r>
        <w:t>60</w:t>
      </w:r>
      <w:r>
        <w:t>；</w:t>
      </w:r>
      <w:r>
        <w:t>(2) 1,60,</w:t>
      </w:r>
      <w:r>
        <w:t>小南出发</w:t>
      </w:r>
      <w:r>
        <w:t>2.5</w:t>
      </w:r>
      <w:r>
        <w:t>小时后，离家的距离为</w:t>
      </w:r>
      <w:r>
        <w:t>50</w:t>
      </w:r>
      <w:r>
        <w:rPr>
          <w:rFonts w:eastAsia="Times New Roman"/>
          <w:i/>
        </w:rPr>
        <w:t>km</w:t>
      </w:r>
      <w:r>
        <w:t xml:space="preserve"> ;(3)30</w:t>
      </w:r>
      <w:r>
        <w:t>或</w:t>
      </w:r>
      <w:r>
        <w:t>45</w:t>
      </w:r>
      <w:r>
        <w:t>．</w:t>
      </w:r>
    </w:p>
    <w:p w14:paraId="1B12CD21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直接利用常量与变量的定义得出答案；直接利用函数图象结合纵坐标得出答案；</w:t>
      </w:r>
    </w:p>
    <w:p w14:paraId="3B541DDD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利用函数图象求出爸爸晚出发</w:t>
      </w:r>
      <w:r>
        <w:t>1</w:t>
      </w:r>
      <w:r>
        <w:t>小时，根据速度</w:t>
      </w:r>
      <w:r>
        <w:t>=</w:t>
      </w:r>
      <w:r>
        <w:t>路程</w:t>
      </w:r>
      <w:r>
        <w:t>÷</w:t>
      </w:r>
      <w:r>
        <w:t>时间求解即可；根据函数图象的横纵坐标的意义得出</w:t>
      </w:r>
      <w:r>
        <w:t>A</w:t>
      </w:r>
      <w:r>
        <w:t>点的意义；</w:t>
      </w:r>
    </w:p>
    <w:p w14:paraId="250A8DF0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利用函数图象得出交点的位置进而得出答案．</w:t>
      </w:r>
    </w:p>
    <w:p w14:paraId="20F4042F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自变量是时间或</w:t>
      </w:r>
      <w:r>
        <w:t>t</w:t>
      </w:r>
      <w:r>
        <w:t>，因变量是距离或</w:t>
      </w:r>
      <w:r>
        <w:t>s</w:t>
      </w:r>
      <w:r>
        <w:t>；小亮家到该度假村的距离是：</w:t>
      </w:r>
      <w:r>
        <w:t>60</w:t>
      </w:r>
      <w:r>
        <w:t>；</w:t>
      </w:r>
    </w:p>
    <w:p w14:paraId="4C514A4D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小亮出发</w:t>
      </w:r>
      <w:r>
        <w:t>1</w:t>
      </w:r>
      <w:r>
        <w:t>小时后爸爸驾车出发：爸爸驾车的平均速度为</w:t>
      </w:r>
      <w:r>
        <w:t>60÷1=</w:t>
      </w:r>
      <w:r>
        <w:rPr>
          <w:rFonts w:eastAsia="Times New Roman"/>
          <w:i/>
        </w:rPr>
        <w:t>km/h</w:t>
      </w:r>
      <w:r>
        <w:t>；</w:t>
      </w:r>
      <w:r>
        <w:t xml:space="preserve"> </w:t>
      </w:r>
      <w:r>
        <w:t>图中点</w:t>
      </w:r>
      <w:r>
        <w:t>A</w:t>
      </w:r>
      <w:r>
        <w:t>表示：小亮出发</w:t>
      </w:r>
      <w:r>
        <w:t>2.5</w:t>
      </w:r>
      <w:r>
        <w:t>小时后，离度假村的距离为</w:t>
      </w:r>
      <w:r>
        <w:t>10km</w:t>
      </w:r>
      <w:r>
        <w:t>；</w:t>
      </w:r>
    </w:p>
    <w:p w14:paraId="659C53E5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当</w:t>
      </w:r>
      <w:r>
        <w:t>20t=60(t-1)</w:t>
      </w:r>
      <w:r>
        <w:t>，解得：</w:t>
      </w:r>
      <w:r>
        <w:t>t=1.5</w:t>
      </w:r>
    </w:p>
    <w:p w14:paraId="394B75EC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则离家</w:t>
      </w:r>
      <w:r>
        <w:t>20×1.5=30</w:t>
      </w:r>
      <w:r>
        <w:t>（千米）</w:t>
      </w:r>
    </w:p>
    <w:p w14:paraId="1EF7B0A2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t>20t=120-60(t-1),</w:t>
      </w:r>
      <w:r>
        <w:t>解得：</w:t>
      </w:r>
      <w:r>
        <w:t>t=2.25</w:t>
      </w:r>
    </w:p>
    <w:p w14:paraId="1F3FFEC9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lastRenderedPageBreak/>
        <w:t>则离家</w:t>
      </w:r>
      <w:r>
        <w:t>20×2.25=45</w:t>
      </w:r>
      <w:r>
        <w:t>（千米）</w:t>
      </w:r>
    </w:p>
    <w:p w14:paraId="751E26E1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小亮从家到度假村的路途中，当他与他爸爸相遇时．离家的距离约是</w:t>
      </w:r>
      <w:r>
        <w:t>30</w:t>
      </w:r>
      <w:r>
        <w:t>或</w:t>
      </w:r>
      <w:r>
        <w:t>45</w:t>
      </w:r>
      <w:r>
        <w:t>．</w:t>
      </w:r>
    </w:p>
    <w:p w14:paraId="4F64F7F9" w14:textId="77777777" w:rsidR="00E17750" w:rsidRPr="00714EB3" w:rsidRDefault="00E17750">
      <w:pPr>
        <w:shd w:val="clear" w:color="auto" w:fill="FFFFFF"/>
        <w:spacing w:line="360" w:lineRule="auto"/>
        <w:jc w:val="left"/>
        <w:textAlignment w:val="center"/>
      </w:pPr>
    </w:p>
    <w:p w14:paraId="1E696847" w14:textId="132B4B5F" w:rsidR="00714EB3" w:rsidRDefault="008F32F3" w:rsidP="00714EB3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5.</w:t>
      </w:r>
      <w:r w:rsidR="001275F6">
        <w:rPr>
          <w:rFonts w:hint="eastAsia"/>
        </w:rPr>
        <w:t>（</w:t>
      </w:r>
      <w:r w:rsidR="001275F6">
        <w:rPr>
          <w:rFonts w:hint="eastAsia"/>
        </w:rPr>
        <w:t>7</w:t>
      </w:r>
      <w:r w:rsidR="001275F6">
        <w:rPr>
          <w:rFonts w:hint="eastAsia"/>
        </w:rPr>
        <w:t>分）</w:t>
      </w:r>
      <w:r w:rsidR="00714EB3">
        <w:t>如图，已知</w:t>
      </w:r>
      <w:r w:rsidR="00714EB3">
        <w:rPr>
          <w:rFonts w:eastAsia="Times New Roman"/>
          <w:i/>
        </w:rPr>
        <w:t>AC</w:t>
      </w:r>
      <w:r w:rsidR="00714EB3">
        <w:object w:dxaOrig="229" w:dyaOrig="229" w14:anchorId="1815D17F">
          <v:shape id="_x0000_i2231" type="#_x0000_t75" alt="eqId2a9bfa68259d7a331be323b2038d628a" style="width:11.25pt;height:11.25pt" o:ole="">
            <v:imagedata r:id="rId230" o:title="eqId2a9bfa68259d7a331be323b2038d628a"/>
          </v:shape>
          <o:OLEObject Type="Embed" ProgID="Equation.DSMT4" ShapeID="_x0000_i2231" DrawAspect="Content" ObjectID="_1743880851" r:id="rId231"/>
        </w:object>
      </w:r>
      <w:r w:rsidR="00714EB3">
        <w:rPr>
          <w:rFonts w:eastAsia="Times New Roman"/>
          <w:i/>
        </w:rPr>
        <w:t>FE</w:t>
      </w:r>
      <w:r w:rsidR="00714EB3">
        <w:t>，</w:t>
      </w:r>
      <w:r w:rsidR="00714EB3">
        <w:t>∠1</w:t>
      </w:r>
      <w:r w:rsidR="00714EB3">
        <w:t>＋</w:t>
      </w:r>
      <w:r w:rsidR="00714EB3">
        <w:t>∠2</w:t>
      </w:r>
      <w:r w:rsidR="00714EB3">
        <w:t>＝</w:t>
      </w:r>
      <w:r w:rsidR="00714EB3">
        <w:t>180°</w:t>
      </w:r>
      <w:r w:rsidR="00714EB3">
        <w:t>，</w:t>
      </w:r>
      <w:r w:rsidR="00714EB3">
        <w:rPr>
          <w:rFonts w:eastAsia="Times New Roman"/>
          <w:i/>
        </w:rPr>
        <w:t>AC</w:t>
      </w:r>
      <w:r w:rsidR="00714EB3">
        <w:t>平分</w:t>
      </w:r>
      <w:r w:rsidR="00714EB3">
        <w:t>∠</w:t>
      </w:r>
      <w:r w:rsidR="00714EB3">
        <w:rPr>
          <w:rFonts w:eastAsia="Times New Roman"/>
          <w:i/>
        </w:rPr>
        <w:t>FAD</w:t>
      </w:r>
      <w:r w:rsidR="00714EB3">
        <w:t>，</w:t>
      </w:r>
      <w:r w:rsidR="00714EB3">
        <w:rPr>
          <w:rFonts w:eastAsia="Times New Roman"/>
          <w:i/>
        </w:rPr>
        <w:t>EF</w:t>
      </w:r>
      <w:r w:rsidR="00714EB3">
        <w:t>⊥</w:t>
      </w:r>
      <w:r w:rsidR="00714EB3">
        <w:rPr>
          <w:rFonts w:eastAsia="Times New Roman"/>
          <w:i/>
        </w:rPr>
        <w:t>BE</w:t>
      </w:r>
      <w:r w:rsidR="00714EB3">
        <w:t>于点</w:t>
      </w:r>
      <w:r w:rsidR="00714EB3">
        <w:rPr>
          <w:rFonts w:eastAsia="Times New Roman"/>
          <w:i/>
        </w:rPr>
        <w:t>E</w:t>
      </w:r>
      <w:r w:rsidR="00714EB3">
        <w:t>，</w:t>
      </w:r>
      <w:r w:rsidR="00714EB3">
        <w:t>∠</w:t>
      </w:r>
      <w:r w:rsidR="00714EB3">
        <w:rPr>
          <w:rFonts w:eastAsia="Times New Roman"/>
          <w:i/>
        </w:rPr>
        <w:t>FAD</w:t>
      </w:r>
      <w:r w:rsidR="00714EB3">
        <w:t>＝</w:t>
      </w:r>
      <w:r w:rsidR="00714EB3">
        <w:t>80°</w:t>
      </w:r>
      <w:r w:rsidR="00714EB3">
        <w:t>，求</w:t>
      </w:r>
      <w:r w:rsidR="00714EB3">
        <w:t>∠</w:t>
      </w:r>
      <w:r w:rsidR="00714EB3">
        <w:rPr>
          <w:rFonts w:eastAsia="Times New Roman"/>
          <w:i/>
        </w:rPr>
        <w:t>BCD</w:t>
      </w:r>
      <w:r w:rsidR="00714EB3">
        <w:t>的度数．</w:t>
      </w:r>
    </w:p>
    <w:p w14:paraId="4CD23C57" w14:textId="77777777" w:rsidR="00714EB3" w:rsidRDefault="00714EB3" w:rsidP="00714EB3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49E4711" wp14:editId="4718F79F">
            <wp:extent cx="1504950" cy="1638300"/>
            <wp:effectExtent l="0" t="0" r="0" b="0"/>
            <wp:docPr id="100099" name="图片 1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1B990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50°</w:t>
      </w:r>
    </w:p>
    <w:p w14:paraId="181888A1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【分析】根据平行线的性质以及已知条件可得</w:t>
      </w:r>
      <w:r>
        <w:t>∠</w:t>
      </w:r>
      <w:r>
        <w:rPr>
          <w:rFonts w:eastAsia="Times New Roman"/>
          <w:i/>
        </w:rPr>
        <w:t>FAC</w:t>
      </w:r>
      <w:r>
        <w:t>＝</w:t>
      </w:r>
      <w:r>
        <w:t>∠2</w:t>
      </w:r>
      <w:r>
        <w:t>，由角平分线的定义可得</w:t>
      </w:r>
      <w:r>
        <w:t>∠</w:t>
      </w:r>
      <w:r>
        <w:rPr>
          <w:rFonts w:eastAsia="Times New Roman"/>
          <w:i/>
        </w:rPr>
        <w:t>FAC</w:t>
      </w:r>
      <w:r>
        <w:t>＝</w:t>
      </w:r>
      <w:r>
        <w:object w:dxaOrig="211" w:dyaOrig="422" w14:anchorId="1812BE6B">
          <v:shape id="_x0000_i2232" type="#_x0000_t75" alt="eqIdf89eef3148f2d4d09379767b4af69132" style="width:10.5pt;height:21pt" o:ole="">
            <v:imagedata r:id="rId233" o:title="eqIdf89eef3148f2d4d09379767b4af69132"/>
          </v:shape>
          <o:OLEObject Type="Embed" ProgID="Equation.DSMT4" ShapeID="_x0000_i2232" DrawAspect="Content" ObjectID="_1743880852" r:id="rId234"/>
        </w:object>
      </w:r>
      <w:r>
        <w:t>∠</w:t>
      </w:r>
      <w:r>
        <w:rPr>
          <w:rFonts w:eastAsia="Times New Roman"/>
          <w:i/>
        </w:rPr>
        <w:t>FAD</w:t>
      </w:r>
      <w:r>
        <w:t>＝</w:t>
      </w:r>
      <w:r>
        <w:t>40°</w:t>
      </w:r>
      <w:r>
        <w:t>，根据</w:t>
      </w:r>
      <w:r>
        <w:rPr>
          <w:rFonts w:eastAsia="Times New Roman"/>
          <w:i/>
        </w:rPr>
        <w:t>AC</w:t>
      </w:r>
      <w:r>
        <w:object w:dxaOrig="229" w:dyaOrig="229" w14:anchorId="221FDB13">
          <v:shape id="_x0000_i2233" type="#_x0000_t75" alt="eqId2a9bfa68259d7a331be323b2038d628a" style="width:11.25pt;height:11.25pt" o:ole="">
            <v:imagedata r:id="rId230" o:title="eqId2a9bfa68259d7a331be323b2038d628a"/>
          </v:shape>
          <o:OLEObject Type="Embed" ProgID="Equation.DSMT4" ShapeID="_x0000_i2233" DrawAspect="Content" ObjectID="_1743880853" r:id="rId235"/>
        </w:object>
      </w:r>
      <w:r>
        <w:rPr>
          <w:rFonts w:eastAsia="Times New Roman"/>
          <w:i/>
        </w:rPr>
        <w:t>FE</w:t>
      </w:r>
      <w:r>
        <w:t>，</w:t>
      </w:r>
      <w:r>
        <w:rPr>
          <w:rFonts w:eastAsia="Times New Roman"/>
          <w:i/>
        </w:rPr>
        <w:t>EF</w:t>
      </w:r>
      <w:r>
        <w:t>⊥</w:t>
      </w:r>
      <w:r>
        <w:rPr>
          <w:rFonts w:eastAsia="Times New Roman"/>
          <w:i/>
        </w:rPr>
        <w:t>BE</w:t>
      </w:r>
      <w:r>
        <w:t>，可得</w:t>
      </w:r>
      <w:r>
        <w:t>∠</w:t>
      </w:r>
      <w:r>
        <w:rPr>
          <w:rFonts w:eastAsia="Times New Roman"/>
          <w:i/>
        </w:rPr>
        <w:t>ACB</w:t>
      </w:r>
      <w:r>
        <w:t>＝</w:t>
      </w:r>
      <w:r>
        <w:t>∠</w:t>
      </w:r>
      <w:r>
        <w:rPr>
          <w:rFonts w:eastAsia="Times New Roman"/>
          <w:i/>
        </w:rPr>
        <w:t>FEC</w:t>
      </w:r>
      <w:r>
        <w:t>＝</w:t>
      </w:r>
      <w:r>
        <w:t>90°</w:t>
      </w:r>
      <w:r>
        <w:t>，即可求解．</w:t>
      </w:r>
    </w:p>
    <w:p w14:paraId="003E4EA0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【详解】解：</w:t>
      </w:r>
      <w:r>
        <w:t>∵</w:t>
      </w:r>
      <w:r>
        <w:rPr>
          <w:rFonts w:eastAsia="Times New Roman"/>
          <w:i/>
        </w:rPr>
        <w:t>AC</w:t>
      </w:r>
      <w:r>
        <w:object w:dxaOrig="229" w:dyaOrig="229" w14:anchorId="3B243754">
          <v:shape id="_x0000_i2234" type="#_x0000_t75" alt="eqId2a9bfa68259d7a331be323b2038d628a" style="width:11.25pt;height:11.25pt" o:ole="">
            <v:imagedata r:id="rId230" o:title="eqId2a9bfa68259d7a331be323b2038d628a"/>
          </v:shape>
          <o:OLEObject Type="Embed" ProgID="Equation.DSMT4" ShapeID="_x0000_i2234" DrawAspect="Content" ObjectID="_1743880854" r:id="rId236"/>
        </w:object>
      </w:r>
      <w:r>
        <w:rPr>
          <w:rFonts w:eastAsia="Times New Roman"/>
          <w:i/>
        </w:rPr>
        <w:t>FE</w:t>
      </w:r>
      <w:r>
        <w:t>，</w:t>
      </w:r>
    </w:p>
    <w:p w14:paraId="715B0433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∴∠1</w:t>
      </w:r>
      <w:r>
        <w:t>＋</w:t>
      </w:r>
      <w:r>
        <w:t>∠</w:t>
      </w:r>
      <w:r>
        <w:rPr>
          <w:rFonts w:eastAsia="Times New Roman"/>
          <w:i/>
        </w:rPr>
        <w:t>FAC</w:t>
      </w:r>
      <w:r>
        <w:t>＝</w:t>
      </w:r>
      <w:r>
        <w:t>180°</w:t>
      </w:r>
      <w:r>
        <w:t>，</w:t>
      </w:r>
    </w:p>
    <w:p w14:paraId="4BBCFB95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∵∠1</w:t>
      </w:r>
      <w:r>
        <w:t>＋</w:t>
      </w:r>
      <w:r>
        <w:t>∠2</w:t>
      </w:r>
      <w:r>
        <w:t>＝</w:t>
      </w:r>
      <w:r>
        <w:t>180°</w:t>
      </w:r>
      <w:r>
        <w:t>，</w:t>
      </w:r>
    </w:p>
    <w:p w14:paraId="2C0C704D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FAC</w:t>
      </w:r>
      <w:r>
        <w:t>＝</w:t>
      </w:r>
      <w:r>
        <w:t>∠2</w:t>
      </w:r>
      <w:r>
        <w:t>，</w:t>
      </w:r>
    </w:p>
    <w:p w14:paraId="743D0666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AC</w:t>
      </w:r>
      <w:r>
        <w:t>平分</w:t>
      </w:r>
      <w:r>
        <w:t>∠</w:t>
      </w:r>
      <w:r>
        <w:rPr>
          <w:rFonts w:eastAsia="Times New Roman"/>
          <w:i/>
        </w:rPr>
        <w:t>FAD</w:t>
      </w:r>
      <w:r>
        <w:t>，且</w:t>
      </w:r>
      <w:r>
        <w:t>∠</w:t>
      </w:r>
      <w:r>
        <w:rPr>
          <w:rFonts w:eastAsia="Times New Roman"/>
          <w:i/>
        </w:rPr>
        <w:t>FAD</w:t>
      </w:r>
      <w:r>
        <w:t>＝</w:t>
      </w:r>
      <w:r>
        <w:t>80°</w:t>
      </w:r>
      <w:r>
        <w:t>，</w:t>
      </w:r>
    </w:p>
    <w:p w14:paraId="642B5B62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FAC</w:t>
      </w:r>
      <w:r>
        <w:t>＝</w:t>
      </w:r>
      <w:r>
        <w:object w:dxaOrig="211" w:dyaOrig="422" w14:anchorId="776B59AB">
          <v:shape id="_x0000_i2235" type="#_x0000_t75" alt="eqIdf89eef3148f2d4d09379767b4af69132" style="width:10.5pt;height:21pt" o:ole="">
            <v:imagedata r:id="rId233" o:title="eqIdf89eef3148f2d4d09379767b4af69132"/>
          </v:shape>
          <o:OLEObject Type="Embed" ProgID="Equation.DSMT4" ShapeID="_x0000_i2235" DrawAspect="Content" ObjectID="_1743880855" r:id="rId237"/>
        </w:object>
      </w:r>
      <w:r>
        <w:t>∠</w:t>
      </w:r>
      <w:r>
        <w:rPr>
          <w:rFonts w:eastAsia="Times New Roman"/>
          <w:i/>
        </w:rPr>
        <w:t>FAD</w:t>
      </w:r>
      <w:r>
        <w:t>＝</w:t>
      </w:r>
      <w:r>
        <w:t>40°</w:t>
      </w:r>
      <w:r>
        <w:t>，</w:t>
      </w:r>
    </w:p>
    <w:p w14:paraId="6E5DA0D4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∴∠2</w:t>
      </w:r>
      <w:r>
        <w:t>＝</w:t>
      </w:r>
      <w:r>
        <w:t>40°</w:t>
      </w:r>
      <w:r>
        <w:t>，</w:t>
      </w:r>
    </w:p>
    <w:p w14:paraId="18EFEA3E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rPr>
          <w:rFonts w:eastAsia="Times New Roman"/>
          <w:i/>
        </w:rPr>
        <w:t>AC</w:t>
      </w:r>
      <w:r>
        <w:object w:dxaOrig="229" w:dyaOrig="229" w14:anchorId="6C5BF240">
          <v:shape id="_x0000_i2236" type="#_x0000_t75" alt="eqId2a9bfa68259d7a331be323b2038d628a" style="width:11.25pt;height:11.25pt" o:ole="">
            <v:imagedata r:id="rId230" o:title="eqId2a9bfa68259d7a331be323b2038d628a"/>
          </v:shape>
          <o:OLEObject Type="Embed" ProgID="Equation.DSMT4" ShapeID="_x0000_i2236" DrawAspect="Content" ObjectID="_1743880856" r:id="rId238"/>
        </w:object>
      </w:r>
      <w:r>
        <w:rPr>
          <w:rFonts w:eastAsia="Times New Roman"/>
          <w:i/>
        </w:rPr>
        <w:t>FE</w:t>
      </w:r>
      <w:r>
        <w:t>，</w:t>
      </w:r>
      <w:r>
        <w:rPr>
          <w:rFonts w:eastAsia="Times New Roman"/>
          <w:i/>
        </w:rPr>
        <w:t>EF</w:t>
      </w:r>
      <w:r>
        <w:t>⊥</w:t>
      </w:r>
      <w:r>
        <w:rPr>
          <w:rFonts w:eastAsia="Times New Roman"/>
          <w:i/>
        </w:rPr>
        <w:t>BE</w:t>
      </w:r>
      <w:r>
        <w:t>，</w:t>
      </w:r>
    </w:p>
    <w:p w14:paraId="46F9FE80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ACB</w:t>
      </w:r>
      <w:r>
        <w:t>＝</w:t>
      </w:r>
      <w:r>
        <w:t>∠</w:t>
      </w:r>
      <w:r>
        <w:rPr>
          <w:rFonts w:eastAsia="Times New Roman"/>
          <w:i/>
        </w:rPr>
        <w:t>FEC</w:t>
      </w:r>
      <w:r>
        <w:t>＝</w:t>
      </w:r>
      <w:r>
        <w:t>90°</w:t>
      </w:r>
      <w:r>
        <w:t>，</w:t>
      </w:r>
    </w:p>
    <w:p w14:paraId="7FA55441" w14:textId="77777777" w:rsidR="00714EB3" w:rsidRDefault="00714EB3" w:rsidP="00714EB3">
      <w:pPr>
        <w:shd w:val="clear" w:color="auto" w:fill="F2F2F2"/>
        <w:spacing w:line="360" w:lineRule="auto"/>
        <w:jc w:val="left"/>
        <w:textAlignment w:val="center"/>
      </w:pPr>
      <w:r>
        <w:t>∴∠</w:t>
      </w:r>
      <w:r>
        <w:rPr>
          <w:rFonts w:eastAsia="Times New Roman"/>
          <w:i/>
        </w:rPr>
        <w:t>BCD</w:t>
      </w:r>
      <w:r>
        <w:t>＝</w:t>
      </w:r>
      <w:r>
        <w:t>90°</w:t>
      </w:r>
      <w:r>
        <w:t>－</w:t>
      </w:r>
      <w:r>
        <w:t>∠2</w:t>
      </w:r>
      <w:r>
        <w:t>＝</w:t>
      </w:r>
      <w:r>
        <w:t>90°</w:t>
      </w:r>
      <w:r>
        <w:t>－</w:t>
      </w:r>
      <w:r>
        <w:t>40°</w:t>
      </w:r>
      <w:r>
        <w:t>＝</w:t>
      </w:r>
      <w:r>
        <w:t>50°</w:t>
      </w:r>
      <w:r>
        <w:t>．</w:t>
      </w:r>
    </w:p>
    <w:p w14:paraId="510BE258" w14:textId="77777777" w:rsidR="00714EB3" w:rsidRDefault="00714EB3">
      <w:pPr>
        <w:shd w:val="clear" w:color="auto" w:fill="FFFFFF"/>
        <w:spacing w:line="360" w:lineRule="auto"/>
        <w:jc w:val="left"/>
        <w:textAlignment w:val="center"/>
      </w:pPr>
    </w:p>
    <w:p w14:paraId="20D3FD6E" w14:textId="5E41171F" w:rsidR="00714EB3" w:rsidRDefault="008F32F3" w:rsidP="00714EB3">
      <w:pPr>
        <w:spacing w:line="360" w:lineRule="auto"/>
        <w:ind w:left="420"/>
        <w:textAlignment w:val="center"/>
      </w:pPr>
      <w:r>
        <w:rPr>
          <w:rFonts w:ascii="宋体" w:hAnsi="宋体" w:cs="宋体"/>
          <w:kern w:val="0"/>
          <w:szCs w:val="21"/>
        </w:rPr>
        <w:t>26.</w:t>
      </w:r>
      <w:r w:rsidR="001275F6">
        <w:rPr>
          <w:rFonts w:ascii="宋体" w:hAnsi="宋体" w:cs="宋体" w:hint="eastAsia"/>
          <w:kern w:val="0"/>
          <w:szCs w:val="21"/>
        </w:rPr>
        <w:t>（8分）</w:t>
      </w:r>
      <w:r w:rsidR="00714EB3">
        <w:rPr>
          <w:rFonts w:ascii="宋体" w:hAnsi="宋体" w:cs="宋体"/>
          <w:kern w:val="0"/>
          <w:szCs w:val="21"/>
        </w:rPr>
        <w:t>“强身健体，抗击疫情”骑车自行车出行，不断成为了国内外人健康环保的出行方式，根据市场需求某自行车制造厂开发了一款新式自行车，计划</w:t>
      </w:r>
      <m:oMath>
        <m:r>
          <w:rPr>
            <w:rFonts w:ascii="Cambria Math" w:hAnsi="Cambria Math"/>
          </w:rPr>
          <m:t>4</m:t>
        </m:r>
      </m:oMath>
      <w:r w:rsidR="00714EB3">
        <w:rPr>
          <w:rFonts w:ascii="宋体" w:hAnsi="宋体" w:cs="宋体"/>
          <w:kern w:val="0"/>
          <w:szCs w:val="21"/>
        </w:rPr>
        <w:t>月份生产安装</w:t>
      </w:r>
      <m:oMath>
        <m:r>
          <w:rPr>
            <w:rFonts w:ascii="Cambria Math" w:hAnsi="Cambria Math"/>
          </w:rPr>
          <m:t>300</m:t>
        </m:r>
      </m:oMath>
      <w:r w:rsidR="00714EB3">
        <w:rPr>
          <w:rFonts w:ascii="宋体" w:hAnsi="宋体" w:cs="宋体"/>
          <w:kern w:val="0"/>
          <w:szCs w:val="21"/>
        </w:rPr>
        <w:t>辆</w:t>
      </w:r>
      <m:oMath>
        <m:r>
          <w:rPr>
            <w:rFonts w:ascii="Cambria Math" w:hAnsi="Cambria Math"/>
          </w:rPr>
          <m:t>.</m:t>
        </m:r>
      </m:oMath>
      <w:r w:rsidR="00714EB3">
        <w:rPr>
          <w:rFonts w:ascii="宋体" w:hAnsi="宋体" w:cs="宋体"/>
          <w:kern w:val="0"/>
          <w:szCs w:val="21"/>
        </w:rPr>
        <w:t>由于抽调不出足够的熟练工来完成新式自行车的安装，工厂决定招聘一些新工人，他们经过培训后也能独立进行安装</w:t>
      </w:r>
      <m:oMath>
        <m:r>
          <w:rPr>
            <w:rFonts w:ascii="Cambria Math" w:hAnsi="Cambria Math"/>
          </w:rPr>
          <m:t>.</m:t>
        </m:r>
      </m:oMath>
      <w:r w:rsidR="00714EB3">
        <w:rPr>
          <w:rFonts w:ascii="宋体" w:hAnsi="宋体" w:cs="宋体"/>
          <w:kern w:val="0"/>
          <w:szCs w:val="21"/>
        </w:rPr>
        <w:t>调研部门发现：</w:t>
      </w:r>
      <m:oMath>
        <m:r>
          <w:rPr>
            <w:rFonts w:ascii="Cambria Math" w:hAnsi="Cambria Math"/>
          </w:rPr>
          <m:t>1</m:t>
        </m:r>
      </m:oMath>
      <w:r w:rsidR="00714EB3">
        <w:rPr>
          <w:rFonts w:ascii="宋体" w:hAnsi="宋体" w:cs="宋体"/>
          <w:kern w:val="0"/>
          <w:szCs w:val="21"/>
        </w:rPr>
        <w:t>名熟练工和</w:t>
      </w:r>
      <m:oMath>
        <m:r>
          <w:rPr>
            <w:rFonts w:ascii="Cambria Math" w:hAnsi="Cambria Math"/>
          </w:rPr>
          <m:t>2</m:t>
        </m:r>
      </m:oMath>
      <w:r w:rsidR="00714EB3">
        <w:rPr>
          <w:rFonts w:ascii="宋体" w:hAnsi="宋体" w:cs="宋体"/>
          <w:kern w:val="0"/>
          <w:szCs w:val="21"/>
        </w:rPr>
        <w:t>名新工人每日可安装</w:t>
      </w:r>
      <m:oMath>
        <m:r>
          <w:rPr>
            <w:rFonts w:ascii="Cambria Math" w:hAnsi="Cambria Math"/>
          </w:rPr>
          <m:t>8</m:t>
        </m:r>
      </m:oMath>
      <w:r w:rsidR="00714EB3">
        <w:rPr>
          <w:rFonts w:ascii="宋体" w:hAnsi="宋体" w:cs="宋体"/>
          <w:kern w:val="0"/>
          <w:szCs w:val="21"/>
        </w:rPr>
        <w:t>辆自行车；</w:t>
      </w:r>
      <m:oMath>
        <m:r>
          <w:rPr>
            <w:rFonts w:ascii="Cambria Math" w:hAnsi="Cambria Math"/>
          </w:rPr>
          <m:t>2</m:t>
        </m:r>
      </m:oMath>
      <w:r w:rsidR="00714EB3">
        <w:rPr>
          <w:rFonts w:ascii="宋体" w:hAnsi="宋体" w:cs="宋体"/>
          <w:kern w:val="0"/>
          <w:szCs w:val="21"/>
        </w:rPr>
        <w:t>名熟练工和</w:t>
      </w:r>
      <m:oMath>
        <m:r>
          <w:rPr>
            <w:rFonts w:ascii="Cambria Math" w:hAnsi="Cambria Math"/>
          </w:rPr>
          <m:t>3</m:t>
        </m:r>
      </m:oMath>
      <w:r w:rsidR="00714EB3">
        <w:rPr>
          <w:rFonts w:ascii="宋体" w:hAnsi="宋体" w:cs="宋体"/>
          <w:kern w:val="0"/>
          <w:szCs w:val="21"/>
        </w:rPr>
        <w:t>名新工人每日可安装</w:t>
      </w:r>
      <m:oMath>
        <m:r>
          <w:rPr>
            <w:rFonts w:ascii="Cambria Math" w:hAnsi="Cambria Math"/>
          </w:rPr>
          <m:t>14</m:t>
        </m:r>
      </m:oMath>
      <w:r w:rsidR="00714EB3">
        <w:rPr>
          <w:rFonts w:ascii="宋体" w:hAnsi="宋体" w:cs="宋体"/>
          <w:kern w:val="0"/>
          <w:szCs w:val="21"/>
        </w:rPr>
        <w:t>辆自行车．</w:t>
      </w:r>
      <w:r w:rsidR="00714EB3"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1)</m:t>
        </m:r>
      </m:oMath>
      <w:r w:rsidR="00714EB3">
        <w:rPr>
          <w:rFonts w:ascii="宋体" w:hAnsi="宋体" w:cs="宋体"/>
          <w:kern w:val="0"/>
          <w:szCs w:val="21"/>
        </w:rPr>
        <w:t>每名熟练工和新工人每日分别可以安装多少辆自行车？</w:t>
      </w:r>
      <w:r w:rsidR="00714EB3"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 w:rsidR="00714EB3">
        <w:rPr>
          <w:rFonts w:ascii="宋体" w:hAnsi="宋体" w:cs="宋体"/>
          <w:kern w:val="0"/>
          <w:szCs w:val="21"/>
        </w:rPr>
        <w:t>如果工厂招聘</w:t>
      </w:r>
      <m:oMath>
        <m:r>
          <w:rPr>
            <w:rFonts w:ascii="Cambria Math" w:hAnsi="Cambria Math"/>
          </w:rPr>
          <m:t>n</m:t>
        </m:r>
      </m:oMath>
      <w:r w:rsidR="00714EB3">
        <w:rPr>
          <w:rFonts w:ascii="宋体" w:hAnsi="宋体" w:cs="宋体"/>
          <w:kern w:val="0"/>
          <w:szCs w:val="21"/>
        </w:rPr>
        <w:t>名新工人</w:t>
      </w:r>
      <m:oMath>
        <m:r>
          <w:rPr>
            <w:rFonts w:ascii="Cambria Math" w:hAnsi="Cambria Math"/>
          </w:rPr>
          <m:t>(0&lt;n&lt;10)</m:t>
        </m:r>
      </m:oMath>
      <w:r w:rsidR="00714EB3">
        <w:rPr>
          <w:rFonts w:ascii="宋体" w:hAnsi="宋体" w:cs="宋体"/>
          <w:kern w:val="0"/>
          <w:szCs w:val="21"/>
        </w:rPr>
        <w:t>，使得招聘的新工人和抽调熟练工刚好能完成</w:t>
      </w:r>
      <m:oMath>
        <m:r>
          <w:rPr>
            <w:rFonts w:ascii="Cambria Math" w:hAnsi="Cambria Math"/>
          </w:rPr>
          <m:t>4</m:t>
        </m:r>
      </m:oMath>
      <w:r w:rsidR="00714EB3">
        <w:rPr>
          <w:rFonts w:ascii="宋体" w:hAnsi="宋体" w:cs="宋体"/>
          <w:kern w:val="0"/>
          <w:szCs w:val="21"/>
        </w:rPr>
        <w:t>月份</w:t>
      </w:r>
      <m:oMath>
        <m:r>
          <w:rPr>
            <w:rFonts w:ascii="Cambria Math" w:hAnsi="Cambria Math"/>
          </w:rPr>
          <m:t>(30</m:t>
        </m:r>
      </m:oMath>
      <w:r w:rsidR="00714EB3">
        <w:rPr>
          <w:rFonts w:ascii="宋体" w:hAnsi="宋体" w:cs="宋体"/>
          <w:kern w:val="0"/>
          <w:szCs w:val="21"/>
        </w:rPr>
        <w:t>天</w:t>
      </w:r>
      <m:oMath>
        <m:r>
          <w:rPr>
            <w:rFonts w:ascii="Cambria Math" w:hAnsi="Cambria Math"/>
          </w:rPr>
          <m:t>)</m:t>
        </m:r>
      </m:oMath>
      <w:r w:rsidR="00714EB3">
        <w:rPr>
          <w:rFonts w:ascii="宋体" w:hAnsi="宋体" w:cs="宋体"/>
          <w:kern w:val="0"/>
          <w:szCs w:val="21"/>
        </w:rPr>
        <w:t>的安装任务，那么工厂有哪几种新工人的招聘方案？</w:t>
      </w:r>
      <w:r w:rsidR="00714EB3"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w:lastRenderedPageBreak/>
          <m:t>(3)</m:t>
        </m:r>
      </m:oMath>
      <w:r w:rsidR="00714EB3">
        <w:rPr>
          <w:rFonts w:ascii="宋体" w:hAnsi="宋体" w:cs="宋体"/>
          <w:kern w:val="0"/>
          <w:szCs w:val="21"/>
        </w:rPr>
        <w:t>该自行车关于轮胎的使用有以下说明：本轮胎如安装在前轮，安全行驶路程为</w:t>
      </w:r>
      <m:oMath>
        <m:r>
          <w:rPr>
            <w:rFonts w:ascii="Cambria Math" w:hAnsi="Cambria Math"/>
          </w:rPr>
          <m:t>11</m:t>
        </m:r>
      </m:oMath>
      <w:r w:rsidR="00714EB3">
        <w:rPr>
          <w:rFonts w:ascii="宋体" w:hAnsi="宋体" w:cs="宋体"/>
          <w:kern w:val="0"/>
          <w:szCs w:val="21"/>
        </w:rPr>
        <w:t>千公里；如安装在后轮，安全行驶路程为</w:t>
      </w:r>
      <m:oMath>
        <m:r>
          <w:rPr>
            <w:rFonts w:ascii="Cambria Math" w:hAnsi="Cambria Math"/>
          </w:rPr>
          <m:t>9</m:t>
        </m:r>
      </m:oMath>
      <w:r w:rsidR="00714EB3">
        <w:rPr>
          <w:rFonts w:ascii="宋体" w:hAnsi="宋体" w:cs="宋体"/>
          <w:kern w:val="0"/>
          <w:szCs w:val="21"/>
        </w:rPr>
        <w:t>千公里</w:t>
      </w:r>
      <m:oMath>
        <m:r>
          <w:rPr>
            <w:rFonts w:ascii="Cambria Math" w:hAnsi="Cambria Math"/>
          </w:rPr>
          <m:t>.</m:t>
        </m:r>
      </m:oMath>
      <w:r w:rsidR="00714EB3">
        <w:rPr>
          <w:rFonts w:ascii="宋体" w:hAnsi="宋体" w:cs="宋体"/>
          <w:kern w:val="0"/>
          <w:szCs w:val="21"/>
        </w:rPr>
        <w:t>请问一对轮胎能行驶的最长路程是多少？</w:t>
      </w:r>
    </w:p>
    <w:p w14:paraId="7FAE36B4" w14:textId="77777777" w:rsidR="00714EB3" w:rsidRDefault="00714EB3" w:rsidP="00714EB3">
      <w:pPr>
        <w:spacing w:after="240" w:line="360" w:lineRule="auto"/>
        <w:ind w:left="420"/>
        <w:textAlignment w:val="center"/>
        <w:rPr>
          <w:rFonts w:eastAsia="Times New Roman"/>
          <w:kern w:val="0"/>
          <w:sz w:val="24"/>
          <w:szCs w:val="24"/>
        </w:rPr>
      </w:pPr>
      <w:r>
        <w:rPr>
          <w:rFonts w:ascii="宋体" w:hAnsi="宋体" w:cs="宋体"/>
          <w:color w:val="3333FF"/>
          <w:kern w:val="0"/>
          <w:szCs w:val="21"/>
        </w:rPr>
        <w:t>【答案】</w:t>
      </w:r>
    </w:p>
    <w:p w14:paraId="59759E1C" w14:textId="77777777" w:rsidR="00714EB3" w:rsidRDefault="00714EB3" w:rsidP="00714EB3">
      <w:pPr>
        <w:spacing w:line="360" w:lineRule="auto"/>
        <w:ind w:left="420"/>
        <w:textAlignment w:val="center"/>
      </w:pPr>
      <w:r>
        <w:rPr>
          <w:rFonts w:ascii="宋体" w:hAnsi="宋体" w:cs="宋体"/>
          <w:kern w:val="0"/>
          <w:szCs w:val="21"/>
        </w:rPr>
        <w:t>解：</w:t>
      </w:r>
      <m:oMath>
        <m:r>
          <w:rPr>
            <w:rFonts w:ascii="Cambria Math" w:hAnsi="Cambria Math"/>
          </w:rPr>
          <m:t>(1)</m:t>
        </m:r>
      </m:oMath>
      <w:r>
        <w:rPr>
          <w:rFonts w:ascii="宋体" w:hAnsi="宋体" w:cs="宋体"/>
          <w:kern w:val="0"/>
          <w:szCs w:val="21"/>
        </w:rPr>
        <w:t>设每名熟练工每日可以安装</w:t>
      </w:r>
      <m:oMath>
        <m:r>
          <w:rPr>
            <w:rFonts w:ascii="Cambria Math" w:hAnsi="Cambria Math"/>
          </w:rPr>
          <m:t>x</m:t>
        </m:r>
      </m:oMath>
      <w:r>
        <w:rPr>
          <w:rFonts w:ascii="宋体" w:hAnsi="宋体" w:cs="宋体"/>
          <w:kern w:val="0"/>
          <w:szCs w:val="21"/>
        </w:rPr>
        <w:t>辆自行车，每名新工人每日可以安装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 w:cs="宋体"/>
          <w:kern w:val="0"/>
          <w:szCs w:val="21"/>
        </w:rPr>
        <w:t>辆自行车，</w:t>
      </w:r>
      <w:r>
        <w:rPr>
          <w:rFonts w:ascii="宋体" w:hAnsi="宋体" w:cs="宋体"/>
          <w:kern w:val="0"/>
          <w:szCs w:val="21"/>
        </w:rPr>
        <w:br/>
        <w:t>根据题意得：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+2y=8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x+3y=14</m:t>
                  </m:r>
                </m:e>
              </m:mr>
            </m:m>
          </m:e>
        </m:d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  <w:t>解得：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=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=2</m:t>
                  </m:r>
                </m:e>
              </m:mr>
            </m:m>
          </m:e>
        </m:d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  <w:t>答：每名熟练工每日可以安装</w:t>
      </w:r>
      <m:oMath>
        <m:r>
          <w:rPr>
            <w:rFonts w:ascii="Cambria Math" w:hAnsi="Cambria Math"/>
          </w:rPr>
          <m:t>4</m:t>
        </m:r>
      </m:oMath>
      <w:r>
        <w:rPr>
          <w:rFonts w:ascii="宋体" w:hAnsi="宋体" w:cs="宋体"/>
          <w:kern w:val="0"/>
          <w:szCs w:val="21"/>
        </w:rPr>
        <w:t>辆自行车，每名新工人每日可以安装</w:t>
      </w:r>
      <m:oMath>
        <m:r>
          <w:rPr>
            <w:rFonts w:ascii="Cambria Math" w:hAnsi="Cambria Math"/>
          </w:rPr>
          <m:t>2</m:t>
        </m:r>
      </m:oMath>
      <w:r>
        <w:rPr>
          <w:rFonts w:ascii="宋体" w:hAnsi="宋体" w:cs="宋体"/>
          <w:kern w:val="0"/>
          <w:szCs w:val="21"/>
        </w:rPr>
        <w:t>辆自行车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设抽调熟练工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 w:cs="宋体"/>
          <w:kern w:val="0"/>
          <w:szCs w:val="21"/>
        </w:rPr>
        <w:t>名，</w:t>
      </w:r>
      <w:r>
        <w:rPr>
          <w:rFonts w:ascii="宋体" w:hAnsi="宋体" w:cs="宋体"/>
          <w:kern w:val="0"/>
          <w:szCs w:val="21"/>
        </w:rPr>
        <w:br/>
        <w:t>根据题意得：</w:t>
      </w:r>
      <m:oMath>
        <m:r>
          <w:rPr>
            <w:rFonts w:ascii="Cambria Math" w:hAnsi="Cambria Math"/>
          </w:rPr>
          <m:t>(2n+4a)×30=300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n=5-2a</m:t>
        </m:r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</m:t>
        </m:r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=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n=3</m:t>
                  </m:r>
                </m:e>
              </m:mr>
            </m:m>
          </m:e>
        </m:d>
      </m:oMath>
      <w:r>
        <w:rPr>
          <w:rFonts w:ascii="宋体" w:hAnsi="宋体" w:cs="宋体"/>
          <w:kern w:val="0"/>
          <w:szCs w:val="21"/>
        </w:rPr>
        <w:t>或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=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n=1</m:t>
                  </m:r>
                </m:e>
              </m:mr>
            </m:m>
          </m:e>
        </m:d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  <w:t>答：工厂可以找出</w:t>
      </w:r>
      <m:oMath>
        <m:r>
          <w:rPr>
            <w:rFonts w:ascii="Cambria Math" w:hAnsi="Cambria Math"/>
          </w:rPr>
          <m:t>1</m:t>
        </m:r>
      </m:oMath>
      <w:r>
        <w:rPr>
          <w:rFonts w:ascii="宋体" w:hAnsi="宋体" w:cs="宋体"/>
          <w:kern w:val="0"/>
          <w:szCs w:val="21"/>
        </w:rPr>
        <w:t>名或</w:t>
      </w:r>
      <m:oMath>
        <m:r>
          <w:rPr>
            <w:rFonts w:ascii="Cambria Math" w:hAnsi="Cambria Math"/>
          </w:rPr>
          <m:t>2</m:t>
        </m:r>
      </m:oMath>
      <w:r>
        <w:rPr>
          <w:rFonts w:ascii="宋体" w:hAnsi="宋体" w:cs="宋体"/>
          <w:kern w:val="0"/>
          <w:szCs w:val="21"/>
        </w:rPr>
        <w:t>名新工人；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(3)</m:t>
        </m:r>
      </m:oMath>
      <w:r>
        <w:rPr>
          <w:rFonts w:ascii="宋体" w:hAnsi="宋体" w:cs="宋体"/>
          <w:kern w:val="0"/>
          <w:szCs w:val="21"/>
        </w:rPr>
        <w:t>设一个轮胎用作前轮使用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 w:cs="宋体"/>
          <w:kern w:val="0"/>
          <w:szCs w:val="21"/>
        </w:rPr>
        <w:t>千公里，用作后轮使用</w:t>
      </w:r>
      <m:oMath>
        <m:r>
          <w:rPr>
            <w:rFonts w:ascii="Cambria Math" w:hAnsi="Cambria Math"/>
          </w:rPr>
          <m:t>q</m:t>
        </m:r>
      </m:oMath>
      <w:r>
        <w:rPr>
          <w:rFonts w:ascii="宋体" w:hAnsi="宋体" w:cs="宋体"/>
          <w:kern w:val="0"/>
          <w:szCs w:val="21"/>
        </w:rPr>
        <w:t>千公里，</w:t>
      </w:r>
      <w:r>
        <w:rPr>
          <w:rFonts w:ascii="宋体" w:hAnsi="宋体" w:cs="宋体"/>
          <w:kern w:val="0"/>
          <w:szCs w:val="21"/>
        </w:rPr>
        <w:br/>
        <w:t>根据题意得：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1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9</m:t>
                      </m:r>
                    </m:den>
                  </m:f>
                  <m:r>
                    <w:rPr>
                      <w:rFonts w:ascii="Cambria Math" w:hAnsi="Cambria Math"/>
                    </w:rPr>
                    <m:t>=1</m:t>
                  </m:r>
                </m:e>
              </m:mr>
              <m:mr>
                <m:e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9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1</m:t>
                      </m:r>
                    </m:den>
                  </m:f>
                  <m:r>
                    <w:rPr>
                      <w:rFonts w:ascii="Cambria Math" w:hAnsi="Cambria Math"/>
                    </w:rPr>
                    <m:t>=1</m:t>
                  </m:r>
                </m:e>
              </m:mr>
            </m:m>
          </m:e>
        </m:d>
      </m:oMath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br/>
      </w:r>
      <m:oMath>
        <m:r>
          <w:rPr>
            <w:rFonts w:ascii="Cambria Math" w:hAnsi="Cambria Math"/>
          </w:rPr>
          <m:t>∴p+q=9.9</m:t>
        </m:r>
      </m:oMath>
      <w:r>
        <w:rPr>
          <w:rFonts w:ascii="宋体" w:hAnsi="宋体" w:cs="宋体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br/>
        <w:t>答：一对轮胎能行使的最长路程是</w:t>
      </w:r>
      <m:oMath>
        <m:r>
          <w:rPr>
            <w:rFonts w:ascii="Cambria Math" w:hAnsi="Cambria Math"/>
          </w:rPr>
          <m:t>9.9</m:t>
        </m:r>
      </m:oMath>
      <w:r>
        <w:rPr>
          <w:rFonts w:ascii="宋体" w:hAnsi="宋体" w:cs="宋体"/>
          <w:kern w:val="0"/>
          <w:szCs w:val="21"/>
        </w:rPr>
        <w:t>千公里．</w:t>
      </w:r>
      <w:r>
        <w:rPr>
          <w:rFonts w:eastAsia="Times New Roman"/>
          <w:kern w:val="0"/>
          <w:sz w:val="24"/>
          <w:szCs w:val="24"/>
        </w:rPr>
        <w:t> </w:t>
      </w:r>
    </w:p>
    <w:p w14:paraId="46994628" w14:textId="77777777" w:rsidR="00714EB3" w:rsidRDefault="00714EB3">
      <w:pPr>
        <w:shd w:val="clear" w:color="auto" w:fill="FFFFFF"/>
        <w:spacing w:line="360" w:lineRule="auto"/>
        <w:jc w:val="left"/>
        <w:textAlignment w:val="center"/>
      </w:pPr>
    </w:p>
    <w:p w14:paraId="599A9EF9" w14:textId="7E881BA3" w:rsidR="00714EB3" w:rsidRPr="00714EB3" w:rsidRDefault="00714EB3">
      <w:pPr>
        <w:shd w:val="clear" w:color="auto" w:fill="FFFFFF"/>
        <w:spacing w:line="360" w:lineRule="auto"/>
        <w:jc w:val="left"/>
        <w:textAlignment w:val="center"/>
        <w:rPr>
          <w:rFonts w:hint="eastAsia"/>
        </w:rPr>
        <w:sectPr w:rsidR="00714EB3" w:rsidRPr="00714EB3" w:rsidSect="001F2F72">
          <w:footerReference w:type="even" r:id="rId239"/>
          <w:footerReference w:type="default" r:id="rId240"/>
          <w:pgSz w:w="11907" w:h="16839" w:code="9"/>
          <w:pgMar w:top="720" w:right="720" w:bottom="720" w:left="720" w:header="500" w:footer="500" w:gutter="0"/>
          <w:cols w:sep="1" w:space="425"/>
          <w:docGrid w:type="lines" w:linePitch="312"/>
        </w:sectPr>
      </w:pPr>
    </w:p>
    <w:p w14:paraId="70B4E84C" w14:textId="6572D5A0" w:rsidR="00714EB3" w:rsidRDefault="00714EB3" w:rsidP="00E17750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lastRenderedPageBreak/>
        <w:t>选做题</w:t>
      </w:r>
      <w:r w:rsidR="001275F6">
        <w:rPr>
          <w:rFonts w:hint="eastAsia"/>
        </w:rPr>
        <w:t>：（</w:t>
      </w:r>
      <w:r w:rsidR="00EA2BD2">
        <w:rPr>
          <w:rFonts w:hint="eastAsia"/>
        </w:rPr>
        <w:t>3</w:t>
      </w:r>
      <w:r w:rsidR="00EA2BD2">
        <w:rPr>
          <w:rFonts w:hint="eastAsia"/>
        </w:rPr>
        <w:t>分</w:t>
      </w:r>
      <w:r w:rsidR="00EA2BD2">
        <w:rPr>
          <w:rFonts w:hint="eastAsia"/>
        </w:rPr>
        <w:t>+</w:t>
      </w:r>
      <w:r w:rsidR="00EA2BD2">
        <w:t>3</w:t>
      </w:r>
      <w:r w:rsidR="00EA2BD2">
        <w:rPr>
          <w:rFonts w:hint="eastAsia"/>
        </w:rPr>
        <w:t>分</w:t>
      </w:r>
      <w:r w:rsidR="00EA2BD2">
        <w:rPr>
          <w:rFonts w:hint="eastAsia"/>
        </w:rPr>
        <w:t>+4</w:t>
      </w:r>
      <w:r w:rsidR="00EA2BD2">
        <w:rPr>
          <w:rFonts w:hint="eastAsia"/>
        </w:rPr>
        <w:t>分</w:t>
      </w:r>
      <w:r w:rsidR="00EA2BD2">
        <w:rPr>
          <w:rFonts w:hint="eastAsia"/>
        </w:rPr>
        <w:t>+5</w:t>
      </w:r>
      <w:r w:rsidR="00EA2BD2">
        <w:rPr>
          <w:rFonts w:hint="eastAsia"/>
        </w:rPr>
        <w:t>分</w:t>
      </w:r>
      <w:r w:rsidR="00EA2BD2">
        <w:t>+</w:t>
      </w:r>
      <w:r w:rsidR="00EA2BD2">
        <w:rPr>
          <w:rFonts w:hint="eastAsia"/>
        </w:rPr>
        <w:t>5</w:t>
      </w:r>
      <w:r w:rsidR="00EA2BD2">
        <w:rPr>
          <w:rFonts w:hint="eastAsia"/>
        </w:rPr>
        <w:t>分）</w:t>
      </w:r>
    </w:p>
    <w:p w14:paraId="6773A4DD" w14:textId="6AFC3ACC" w:rsidR="00E17750" w:rsidRDefault="00714EB3" w:rsidP="00E17750">
      <w:pPr>
        <w:shd w:val="clear" w:color="auto" w:fill="FFFFFF"/>
        <w:spacing w:line="360" w:lineRule="auto"/>
        <w:jc w:val="left"/>
        <w:textAlignment w:val="center"/>
      </w:pPr>
      <w:r>
        <w:t>1.</w:t>
      </w:r>
      <w:r w:rsidR="00E17750">
        <w:t>已知</w:t>
      </w:r>
      <w:r w:rsidR="00E17750">
        <w:object w:dxaOrig="1496" w:dyaOrig="635" w14:anchorId="3A0D1C92">
          <v:shape id="_x0000_i2161" type="#_x0000_t75" alt="eqIdb18111b3f812188b3e1360bc8ad13f0a" style="width:75pt;height:31.5pt" o:ole="">
            <v:imagedata r:id="rId241" o:title="eqIdb18111b3f812188b3e1360bc8ad13f0a"/>
          </v:shape>
          <o:OLEObject Type="Embed" ProgID="Equation.DSMT4" ShapeID="_x0000_i2161" DrawAspect="Content" ObjectID="_1743880857" r:id="rId242"/>
        </w:object>
      </w:r>
      <w:r w:rsidR="00E17750">
        <w:t>（</w:t>
      </w:r>
      <w:r w:rsidR="00E17750">
        <w:rPr>
          <w:rFonts w:eastAsia="Times New Roman"/>
          <w:i/>
        </w:rPr>
        <w:t>x</w:t>
      </w:r>
      <w:r w:rsidR="00E17750">
        <w:t>，</w:t>
      </w:r>
      <w:r w:rsidR="00E17750">
        <w:rPr>
          <w:rFonts w:eastAsia="Times New Roman"/>
          <w:i/>
        </w:rPr>
        <w:t>y</w:t>
      </w:r>
      <w:r w:rsidR="00E17750">
        <w:t>，</w:t>
      </w:r>
      <w:r w:rsidR="00E17750">
        <w:rPr>
          <w:rFonts w:eastAsia="Times New Roman"/>
          <w:i/>
        </w:rPr>
        <w:t>z</w:t>
      </w:r>
      <w:r w:rsidR="00E17750">
        <w:t>均不为</w:t>
      </w:r>
      <w:r w:rsidR="00E17750">
        <w:t>0</w:t>
      </w:r>
      <w:r w:rsidR="00E17750">
        <w:t>），</w:t>
      </w:r>
      <w:r w:rsidR="001275F6">
        <w:rPr>
          <w:rFonts w:hint="eastAsia"/>
        </w:rPr>
        <w:t>则</w:t>
      </w:r>
      <w:r w:rsidR="00E17750">
        <w:object w:dxaOrig="1073" w:dyaOrig="581" w14:anchorId="240DF03F">
          <v:shape id="_x0000_i2162" type="#_x0000_t75" alt="eqIdc9a023497c988ec41be05d7872cdbdea" style="width:54pt;height:29.25pt" o:ole="">
            <v:imagedata r:id="rId243" o:title="eqIdc9a023497c988ec41be05d7872cdbdea"/>
          </v:shape>
          <o:OLEObject Type="Embed" ProgID="Equation.DSMT4" ShapeID="_x0000_i2162" DrawAspect="Content" ObjectID="_1743880858" r:id="rId244"/>
        </w:object>
      </w:r>
      <w:r w:rsidR="00E17750">
        <w:t>的值</w:t>
      </w:r>
      <w:r w:rsidR="001275F6">
        <w:rPr>
          <w:rFonts w:hint="eastAsia"/>
          <w:szCs w:val="21"/>
        </w:rPr>
        <w:t>是</w:t>
      </w:r>
      <w:r w:rsidR="001275F6">
        <w:rPr>
          <w:szCs w:val="21"/>
          <w:u w:val="single"/>
        </w:rPr>
        <w:t xml:space="preserve">      </w:t>
      </w:r>
      <w:r w:rsidR="00E17750">
        <w:t>．</w:t>
      </w:r>
    </w:p>
    <w:p w14:paraId="5A88AF57" w14:textId="77777777" w:rsidR="00E17750" w:rsidRDefault="00E17750" w:rsidP="00E17750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264" w:dyaOrig="545" w14:anchorId="45C6673F">
          <v:shape id="_x0000_i2163" type="#_x0000_t75" alt="eqIda36239d5cfcef4aca3bf5209ec7d76ce" style="width:13.5pt;height:27pt" o:ole="">
            <v:imagedata r:id="rId245" o:title="eqIda36239d5cfcef4aca3bf5209ec7d76ce"/>
          </v:shape>
          <o:OLEObject Type="Embed" ProgID="Equation.DSMT4" ShapeID="_x0000_i2163" DrawAspect="Content" ObjectID="_1743880859" r:id="rId246"/>
        </w:object>
      </w:r>
    </w:p>
    <w:p w14:paraId="7E74350A" w14:textId="7D686D07" w:rsidR="00E17750" w:rsidRDefault="00714EB3" w:rsidP="00293F08">
      <w:pPr>
        <w:shd w:val="clear" w:color="auto" w:fill="FFFFFF"/>
        <w:spacing w:line="360" w:lineRule="auto"/>
        <w:jc w:val="left"/>
        <w:textAlignment w:val="center"/>
        <w:rPr>
          <w:rFonts w:hAnsi="宋体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.</w:t>
      </w:r>
      <w:r w:rsidR="00293F08">
        <w:rPr>
          <w:rFonts w:hint="eastAsia"/>
          <w:szCs w:val="21"/>
        </w:rPr>
        <w:t>若</w:t>
      </w:r>
      <w:r w:rsidR="00293F08">
        <w:rPr>
          <w:rFonts w:hint="eastAsia"/>
          <w:position w:val="-6"/>
          <w:szCs w:val="21"/>
        </w:rPr>
        <w:object w:dxaOrig="1380" w:dyaOrig="320" w14:anchorId="5C1458C8">
          <v:shape id="_x0000_i2084" type="#_x0000_t75" style="width:69pt;height:15.75pt" o:ole="">
            <v:imagedata r:id="rId247" o:title=""/>
          </v:shape>
          <o:OLEObject Type="Embed" ProgID="Equation.KSEE3" ShapeID="_x0000_i2084" DrawAspect="Content" ObjectID="_1743880860" r:id="rId248"/>
        </w:object>
      </w:r>
      <w:r w:rsidR="00293F08">
        <w:rPr>
          <w:rFonts w:hint="eastAsia"/>
          <w:szCs w:val="21"/>
        </w:rPr>
        <w:t>，</w:t>
      </w:r>
      <w:r w:rsidR="00293F08">
        <w:rPr>
          <w:rFonts w:hint="eastAsia"/>
          <w:position w:val="-6"/>
          <w:szCs w:val="21"/>
        </w:rPr>
        <w:object w:dxaOrig="2020" w:dyaOrig="320" w14:anchorId="139ED12B">
          <v:shape id="_x0000_i2085" type="#_x0000_t75" style="width:101.25pt;height:15.75pt" o:ole="">
            <v:imagedata r:id="rId249" o:title=""/>
          </v:shape>
          <o:OLEObject Type="Embed" ProgID="Equation.KSEE3" ShapeID="_x0000_i2085" DrawAspect="Content" ObjectID="_1743880861" r:id="rId250"/>
        </w:object>
      </w:r>
      <w:r w:rsidR="00293F08">
        <w:rPr>
          <w:rFonts w:hint="eastAsia"/>
          <w:szCs w:val="21"/>
        </w:rPr>
        <w:t>的值是</w:t>
      </w:r>
      <w:r w:rsidR="00293F08">
        <w:rPr>
          <w:szCs w:val="21"/>
          <w:u w:val="single"/>
        </w:rPr>
        <w:t xml:space="preserve">      </w:t>
      </w:r>
      <w:r w:rsidR="00293F08">
        <w:rPr>
          <w:rFonts w:hAnsi="宋体"/>
          <w:szCs w:val="21"/>
        </w:rPr>
        <w:t>．</w:t>
      </w:r>
    </w:p>
    <w:p w14:paraId="6C73C6FB" w14:textId="095C23D4" w:rsidR="008F32F3" w:rsidRDefault="008F32F3" w:rsidP="00293F08">
      <w:pPr>
        <w:shd w:val="clear" w:color="auto" w:fill="FFFFFF"/>
        <w:spacing w:line="360" w:lineRule="auto"/>
        <w:jc w:val="left"/>
        <w:textAlignment w:val="center"/>
        <w:rPr>
          <w:rFonts w:hAnsi="宋体" w:hint="eastAsia"/>
          <w:szCs w:val="21"/>
        </w:rPr>
      </w:pPr>
      <w:r>
        <w:t>【答案】</w:t>
      </w:r>
      <w:r w:rsidRPr="008F32F3">
        <w:rPr>
          <w:rFonts w:hint="eastAsia"/>
          <w:szCs w:val="21"/>
        </w:rPr>
        <w:t>2023</w:t>
      </w:r>
    </w:p>
    <w:p w14:paraId="088B145F" w14:textId="07449DB8" w:rsidR="00293F08" w:rsidRDefault="00714EB3" w:rsidP="00293F08">
      <w:pPr>
        <w:shd w:val="clear" w:color="auto" w:fill="FFFFFF"/>
        <w:spacing w:line="360" w:lineRule="auto"/>
        <w:jc w:val="left"/>
        <w:textAlignment w:val="center"/>
      </w:pPr>
      <w:r>
        <w:t>.</w:t>
      </w:r>
      <w:r>
        <w:rPr>
          <w:rFonts w:hint="eastAsia"/>
        </w:rPr>
        <w:t>3</w:t>
      </w:r>
      <w:r w:rsidR="00293F08">
        <w:t>已知方程组</w:t>
      </w:r>
      <w:r w:rsidR="00293F08">
        <w:object w:dxaOrig="1319" w:dyaOrig="673" w14:anchorId="2DC3FD21">
          <v:shape id="_x0000_i1940" type="#_x0000_t75" alt="eqIda65bd6cdc598a67059dc4293a1694dc0" style="width:66pt;height:33.75pt" o:ole="">
            <v:imagedata r:id="rId251" o:title="eqIda65bd6cdc598a67059dc4293a1694dc0"/>
          </v:shape>
          <o:OLEObject Type="Embed" ProgID="Equation.DSMT4" ShapeID="_x0000_i1940" DrawAspect="Content" ObjectID="_1743880862" r:id="rId252"/>
        </w:object>
      </w:r>
      <w:r w:rsidR="00293F08">
        <w:t>的解是</w:t>
      </w:r>
      <w:r w:rsidR="00293F08">
        <w:object w:dxaOrig="616" w:dyaOrig="629" w14:anchorId="52D2A34B">
          <v:shape id="_x0000_i1941" type="#_x0000_t75" alt="eqId948d093a1f728a900e4d2a17386f6b32" style="width:30.75pt;height:31.5pt" o:ole="">
            <v:imagedata r:id="rId253" o:title="eqId948d093a1f728a900e4d2a17386f6b32"/>
          </v:shape>
          <o:OLEObject Type="Embed" ProgID="Equation.DSMT4" ShapeID="_x0000_i1941" DrawAspect="Content" ObjectID="_1743880863" r:id="rId254"/>
        </w:object>
      </w:r>
      <w:r w:rsidR="00293F08">
        <w:t>，则方程组</w:t>
      </w:r>
      <w:r w:rsidR="00293F08">
        <w:object w:dxaOrig="2534" w:dyaOrig="700" w14:anchorId="75CF58F2">
          <v:shape id="_x0000_i1942" type="#_x0000_t75" alt="eqIddccf637e6b9cffcb16d0ec48a2de1336" style="width:126.75pt;height:35.25pt" o:ole="">
            <v:imagedata r:id="rId255" o:title="eqIddccf637e6b9cffcb16d0ec48a2de1336"/>
          </v:shape>
          <o:OLEObject Type="Embed" ProgID="Equation.DSMT4" ShapeID="_x0000_i1942" DrawAspect="Content" ObjectID="_1743880864" r:id="rId256"/>
        </w:object>
      </w:r>
      <w:r w:rsidR="00293F08">
        <w:t>的解是</w:t>
      </w:r>
      <w:r w:rsidR="00293F08">
        <w:t>________</w:t>
      </w:r>
      <w:r w:rsidR="00293F08">
        <w:t>．</w:t>
      </w:r>
    </w:p>
    <w:p w14:paraId="5A993F4D" w14:textId="77777777" w:rsidR="00293F08" w:rsidRDefault="00293F08" w:rsidP="00293F08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739" w:dyaOrig="633" w14:anchorId="2E9440EA">
          <v:shape id="_x0000_i1943" type="#_x0000_t75" alt="eqId2fbb41704c6ec28339d3759500c60e13" style="width:36.75pt;height:31.5pt" o:ole="">
            <v:imagedata r:id="rId257" o:title="eqId2fbb41704c6ec28339d3759500c60e13"/>
          </v:shape>
          <o:OLEObject Type="Embed" ProgID="Equation.DSMT4" ShapeID="_x0000_i1943" DrawAspect="Content" ObjectID="_1743880865" r:id="rId258"/>
        </w:object>
      </w:r>
    </w:p>
    <w:p w14:paraId="726B83AC" w14:textId="4462A7FD" w:rsidR="00714EB3" w:rsidRDefault="001275F6" w:rsidP="00714EB3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.</w:t>
      </w:r>
      <w:r w:rsidR="00714EB3">
        <w:t>如图</w:t>
      </w:r>
      <w:r w:rsidR="00714EB3">
        <w:t>1</w:t>
      </w:r>
      <w:r w:rsidR="00714EB3">
        <w:t>，将三角板</w:t>
      </w:r>
      <w:r w:rsidR="00714EB3">
        <w:rPr>
          <w:rFonts w:eastAsia="Times New Roman"/>
          <w:i/>
        </w:rPr>
        <w:t>ABC</w:t>
      </w:r>
      <w:r w:rsidR="00714EB3">
        <w:t>与三角板</w:t>
      </w:r>
      <w:r w:rsidR="00714EB3">
        <w:rPr>
          <w:rFonts w:eastAsia="Times New Roman"/>
          <w:i/>
        </w:rPr>
        <w:t>ADE</w:t>
      </w:r>
      <w:r w:rsidR="00714EB3">
        <w:t>摆放在一起；如图</w:t>
      </w:r>
      <w:r w:rsidR="00714EB3">
        <w:t>2</w:t>
      </w:r>
      <w:r w:rsidR="00714EB3">
        <w:t>，其中</w:t>
      </w:r>
      <w:r w:rsidR="00714EB3">
        <w:t>∠</w:t>
      </w:r>
      <w:r w:rsidR="00714EB3">
        <w:rPr>
          <w:rFonts w:eastAsia="Times New Roman"/>
          <w:i/>
        </w:rPr>
        <w:t>ACB</w:t>
      </w:r>
      <w:r w:rsidR="00714EB3">
        <w:object w:dxaOrig="510" w:dyaOrig="249" w14:anchorId="1AD8CF44">
          <v:shape id="_x0000_i2243" type="#_x0000_t75" alt="eqId93d66e768e2ccfea955eedaff053f771" style="width:25.5pt;height:12.75pt" o:ole="">
            <v:imagedata r:id="rId259" o:title="eqId93d66e768e2ccfea955eedaff053f771"/>
          </v:shape>
          <o:OLEObject Type="Embed" ProgID="Equation.DSMT4" ShapeID="_x0000_i2243" DrawAspect="Content" ObjectID="_1743880866" r:id="rId260"/>
        </w:object>
      </w:r>
      <w:r w:rsidR="00714EB3">
        <w:t>．</w:t>
      </w:r>
      <w:r w:rsidR="00714EB3">
        <w:object w:dxaOrig="1144" w:dyaOrig="250" w14:anchorId="0A942C76">
          <v:shape id="_x0000_i2244" type="#_x0000_t75" alt="eqId16f72aa9db442cb9970055acddba13d6" style="width:57pt;height:12.75pt" o:ole="">
            <v:imagedata r:id="rId261" o:title="eqId16f72aa9db442cb9970055acddba13d6"/>
          </v:shape>
          <o:OLEObject Type="Embed" ProgID="Equation.DSMT4" ShapeID="_x0000_i2244" DrawAspect="Content" ObjectID="_1743880867" r:id="rId262"/>
        </w:object>
      </w:r>
      <w:r w:rsidR="00714EB3">
        <w:t>，</w:t>
      </w:r>
      <w:r w:rsidR="00714EB3">
        <w:object w:dxaOrig="1654" w:dyaOrig="251" w14:anchorId="717A6CA7">
          <v:shape id="_x0000_i2245" type="#_x0000_t75" alt="eqId2be4ea43e388325146a55afc742c1404" style="width:82.5pt;height:12.75pt" o:ole="">
            <v:imagedata r:id="rId263" o:title="eqId2be4ea43e388325146a55afc742c1404"/>
          </v:shape>
          <o:OLEObject Type="Embed" ProgID="Equation.DSMT4" ShapeID="_x0000_i2245" DrawAspect="Content" ObjectID="_1743880868" r:id="rId264"/>
        </w:object>
      </w:r>
      <w:r w:rsidR="00714EB3">
        <w:t>固定三角板</w:t>
      </w:r>
      <w:r w:rsidR="00714EB3">
        <w:rPr>
          <w:rFonts w:eastAsia="Times New Roman"/>
          <w:i/>
        </w:rPr>
        <w:t>ABC</w:t>
      </w:r>
      <w:r w:rsidR="00714EB3">
        <w:t>，将三角板</w:t>
      </w:r>
      <w:r w:rsidR="00714EB3">
        <w:rPr>
          <w:rFonts w:eastAsia="Times New Roman"/>
          <w:i/>
        </w:rPr>
        <w:t>ADE</w:t>
      </w:r>
      <w:r w:rsidR="00714EB3">
        <w:t>绕点</w:t>
      </w:r>
      <w:r w:rsidR="00714EB3">
        <w:rPr>
          <w:rFonts w:eastAsia="Times New Roman"/>
          <w:i/>
        </w:rPr>
        <w:t>A</w:t>
      </w:r>
      <w:r w:rsidR="00714EB3">
        <w:t>按顺时针方向旋转．</w:t>
      </w:r>
      <w:r>
        <w:t>记旋转角</w:t>
      </w:r>
      <w:r>
        <w:object w:dxaOrig="2288" w:dyaOrig="357" w14:anchorId="587AA856">
          <v:shape id="_x0000_i2495" type="#_x0000_t75" alt="eqIda2af5ef367cc1d27a30bbf2e40759488" style="width:114.75pt;height:18pt" o:ole="">
            <v:imagedata r:id="rId265" o:title="eqIda2af5ef367cc1d27a30bbf2e40759488"/>
          </v:shape>
          <o:OLEObject Type="Embed" ProgID="Equation.DSMT4" ShapeID="_x0000_i2495" DrawAspect="Content" ObjectID="_1743880869" r:id="rId266"/>
        </w:object>
      </w:r>
      <w:r>
        <w:t>．</w:t>
      </w:r>
      <w:r>
        <w:t xml:space="preserve"> </w:t>
      </w:r>
      <w:r w:rsidR="00714EB3">
        <w:t xml:space="preserve"> </w:t>
      </w:r>
      <w:r w:rsidR="00714EB3">
        <w:t>当</w:t>
      </w:r>
      <w:r w:rsidR="00714EB3">
        <w:t>△</w:t>
      </w:r>
      <w:r w:rsidR="00714EB3">
        <w:rPr>
          <w:rFonts w:eastAsia="Times New Roman"/>
          <w:i/>
        </w:rPr>
        <w:t>ADE</w:t>
      </w:r>
      <w:r w:rsidR="00714EB3">
        <w:t>旋转速度为</w:t>
      </w:r>
      <w:r w:rsidR="00714EB3">
        <w:object w:dxaOrig="211" w:dyaOrig="286" w14:anchorId="7EBEA276">
          <v:shape id="_x0000_i2261" type="#_x0000_t75" alt="eqId798fb30c165c5c82d174236acd193041" style="width:10.5pt;height:14.25pt" o:ole="">
            <v:imagedata r:id="rId267" o:title="eqId798fb30c165c5c82d174236acd193041"/>
          </v:shape>
          <o:OLEObject Type="Embed" ProgID="Equation.DSMT4" ShapeID="_x0000_i2261" DrawAspect="Content" ObjectID="_1743880870" r:id="rId268"/>
        </w:object>
      </w:r>
      <w:r w:rsidR="00714EB3">
        <w:t>/</w:t>
      </w:r>
      <w:r w:rsidR="00714EB3">
        <w:t>秒时，且它的一边与</w:t>
      </w:r>
      <w:r w:rsidR="00714EB3">
        <w:t>△</w:t>
      </w:r>
      <w:r w:rsidR="00714EB3">
        <w:rPr>
          <w:rFonts w:eastAsia="Times New Roman"/>
          <w:i/>
        </w:rPr>
        <w:t>ABC</w:t>
      </w:r>
      <w:r w:rsidR="00714EB3">
        <w:t>的某一边平行（不共线）时，</w:t>
      </w:r>
      <w:r w:rsidR="00714EB3">
        <w:rPr>
          <w:rFonts w:hint="eastAsia"/>
        </w:rPr>
        <w:t>求</w:t>
      </w:r>
      <w:r w:rsidR="00714EB3">
        <w:t>出时间</w:t>
      </w:r>
      <w:r w:rsidR="00714EB3">
        <w:rPr>
          <w:rFonts w:eastAsia="Times New Roman"/>
          <w:i/>
        </w:rPr>
        <w:t>t</w:t>
      </w:r>
      <w:r w:rsidR="00714EB3">
        <w:t>的所有值</w:t>
      </w:r>
      <w:r w:rsidR="00714EB3">
        <w:t>_______</w:t>
      </w:r>
      <w:r w:rsidR="00714EB3">
        <w:t xml:space="preserve"> </w:t>
      </w:r>
      <w:r w:rsidR="00714EB3">
        <w:t>．．</w:t>
      </w:r>
    </w:p>
    <w:p w14:paraId="4A0F6411" w14:textId="21A75299" w:rsidR="00714EB3" w:rsidRPr="00714EB3" w:rsidRDefault="00714EB3" w:rsidP="00714EB3">
      <w:pPr>
        <w:shd w:val="clear" w:color="auto" w:fill="FFFFFF"/>
        <w:spacing w:line="360" w:lineRule="auto"/>
        <w:jc w:val="left"/>
        <w:textAlignment w:val="center"/>
      </w:pPr>
    </w:p>
    <w:p w14:paraId="4B7EC1BB" w14:textId="77777777" w:rsidR="00714EB3" w:rsidRDefault="00714EB3" w:rsidP="00714EB3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CD86EF9" wp14:editId="66260612">
            <wp:extent cx="4343400" cy="1752600"/>
            <wp:effectExtent l="0" t="0" r="0" b="0"/>
            <wp:docPr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C3C28B" wp14:editId="000B3ED1">
            <wp:extent cx="2962275" cy="1457325"/>
            <wp:effectExtent l="0" t="0" r="0" b="0"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9E1C9" w14:textId="77777777" w:rsidR="005E4145" w:rsidRDefault="005E4145" w:rsidP="00293F08">
      <w:pPr>
        <w:jc w:val="center"/>
        <w:textAlignment w:val="center"/>
      </w:pPr>
    </w:p>
    <w:p w14:paraId="56B4DFF1" w14:textId="54FA4B5F" w:rsidR="00714EB3" w:rsidRDefault="00714EB3" w:rsidP="00293F08">
      <w:pPr>
        <w:jc w:val="center"/>
        <w:textAlignment w:val="center"/>
      </w:pPr>
      <w:r>
        <w:rPr>
          <w:rFonts w:eastAsia="Times New Roman"/>
          <w:i/>
        </w:rPr>
        <w:t>t</w:t>
      </w:r>
      <w:r>
        <w:t>=3</w:t>
      </w:r>
      <w:r>
        <w:t>或</w:t>
      </w:r>
      <w:r>
        <w:t>9</w:t>
      </w:r>
      <w:r>
        <w:t>或</w:t>
      </w:r>
      <w:r>
        <w:t>21</w:t>
      </w:r>
      <w:r>
        <w:t>或</w:t>
      </w:r>
      <w:r>
        <w:t>27</w:t>
      </w:r>
      <w:r>
        <w:t>或</w:t>
      </w:r>
      <w:r>
        <w:t>30</w:t>
      </w:r>
      <w:r>
        <w:t>．</w:t>
      </w:r>
    </w:p>
    <w:p w14:paraId="30B50B27" w14:textId="28DF45BD" w:rsidR="001275F6" w:rsidRDefault="001275F6" w:rsidP="001275F6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lastRenderedPageBreak/>
        <w:t>5</w:t>
      </w:r>
      <w:r>
        <w:t>.</w:t>
      </w:r>
      <w:r>
        <w:t>已知：直线</w:t>
      </w:r>
      <w:r>
        <w:object w:dxaOrig="897" w:dyaOrig="253" w14:anchorId="2304DB53">
          <v:shape id="_x0000_i2325" type="#_x0000_t75" alt="eqIdb0fff774b4b0087a6f304ce930d359be" style="width:45pt;height:12.75pt" o:ole="">
            <v:imagedata r:id="rId271" o:title="eqIdb0fff774b4b0087a6f304ce930d359be"/>
          </v:shape>
          <o:OLEObject Type="Embed" ProgID="Equation.DSMT4" ShapeID="_x0000_i2325" DrawAspect="Content" ObjectID="_1743880871" r:id="rId272"/>
        </w:object>
      </w:r>
      <w:r>
        <w:t>，点</w:t>
      </w:r>
      <w:r>
        <w:object w:dxaOrig="282" w:dyaOrig="207" w14:anchorId="0C5EBB79">
          <v:shape id="_x0000_i2326" type="#_x0000_t75" alt="eqIdac047e91852b91af639feec23a9598b2" style="width:14.25pt;height:10.5pt" o:ole="">
            <v:imagedata r:id="rId273" o:title="eqIdac047e91852b91af639feec23a9598b2"/>
          </v:shape>
          <o:OLEObject Type="Embed" ProgID="Equation.DSMT4" ShapeID="_x0000_i2326" DrawAspect="Content" ObjectID="_1743880872" r:id="rId274"/>
        </w:object>
      </w:r>
      <w:r>
        <w:t>、</w:t>
      </w:r>
      <w:r>
        <w:object w:dxaOrig="246" w:dyaOrig="246" w14:anchorId="294ACCE7">
          <v:shape id="_x0000_i2327" type="#_x0000_t75" alt="eqId54a5d7d3b6b63fe5c24c3907b7a8eaa3" style="width:12pt;height:12pt" o:ole="">
            <v:imagedata r:id="rId275" o:title="eqId54a5d7d3b6b63fe5c24c3907b7a8eaa3"/>
          </v:shape>
          <o:OLEObject Type="Embed" ProgID="Equation.DSMT4" ShapeID="_x0000_i2327" DrawAspect="Content" ObjectID="_1743880873" r:id="rId276"/>
        </w:object>
      </w:r>
      <w:r>
        <w:t>分别在直线</w:t>
      </w:r>
      <w:r>
        <w:object w:dxaOrig="352" w:dyaOrig="221" w14:anchorId="35A37962">
          <v:shape id="_x0000_i2328" type="#_x0000_t75" alt="eqIdf52a58fbaf4fea03567e88a9f0f6e37e" style="width:17.25pt;height:11.25pt" o:ole="">
            <v:imagedata r:id="rId277" o:title="eqIdf52a58fbaf4fea03567e88a9f0f6e37e"/>
          </v:shape>
          <o:OLEObject Type="Embed" ProgID="Equation.DSMT4" ShapeID="_x0000_i2328" DrawAspect="Content" ObjectID="_1743880874" r:id="rId278"/>
        </w:object>
      </w:r>
      <w:r>
        <w:t>、直线</w:t>
      </w:r>
      <w:r>
        <w:object w:dxaOrig="352" w:dyaOrig="231" w14:anchorId="5B7478AB">
          <v:shape id="_x0000_i2329" type="#_x0000_t75" alt="eqId9d78abbad68bbbf12af10cd40ef4c353" style="width:17.25pt;height:11.25pt" o:ole="">
            <v:imagedata r:id="rId279" o:title="eqId9d78abbad68bbbf12af10cd40ef4c353"/>
          </v:shape>
          <o:OLEObject Type="Embed" ProgID="Equation.DSMT4" ShapeID="_x0000_i2329" DrawAspect="Content" ObjectID="_1743880875" r:id="rId280"/>
        </w:object>
      </w:r>
      <w:r>
        <w:t>上，点</w:t>
      </w:r>
      <w:r>
        <w:object w:dxaOrig="211" w:dyaOrig="229" w14:anchorId="1E4630AF">
          <v:shape id="_x0000_i2330" type="#_x0000_t75" alt="eqId2a30f3a8b673cc28bd90c50cf1a35281" style="width:10.5pt;height:11.25pt" o:ole="">
            <v:imagedata r:id="rId281" o:title="eqId2a30f3a8b673cc28bd90c50cf1a35281"/>
          </v:shape>
          <o:OLEObject Type="Embed" ProgID="Equation.DSMT4" ShapeID="_x0000_i2330" DrawAspect="Content" ObjectID="_1743880876" r:id="rId282"/>
        </w:object>
      </w:r>
      <w:r>
        <w:t>为平面内一点，</w:t>
      </w:r>
    </w:p>
    <w:p w14:paraId="2C79A791" w14:textId="77777777" w:rsidR="001275F6" w:rsidRDefault="001275F6" w:rsidP="001275F6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E15C61E" wp14:editId="345E440B">
            <wp:extent cx="3467100" cy="1495425"/>
            <wp:effectExtent l="0" t="0" r="0" b="0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E3BB1" w14:textId="2123C781" w:rsidR="001275F6" w:rsidRDefault="001275F6" w:rsidP="001275F6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如图</w:t>
      </w:r>
      <w:r>
        <w:t>1</w:t>
      </w:r>
      <w:r>
        <w:t>，请写出</w:t>
      </w:r>
      <w:r>
        <w:object w:dxaOrig="669" w:dyaOrig="223" w14:anchorId="05C66705">
          <v:shape id="_x0000_i2331" type="#_x0000_t75" alt="eqId48ea8be9535f942121f6f6d873d03272" style="width:33.75pt;height:11.25pt" o:ole="">
            <v:imagedata r:id="rId284" o:title="eqId48ea8be9535f942121f6f6d873d03272"/>
          </v:shape>
          <o:OLEObject Type="Embed" ProgID="Equation.DSMT4" ShapeID="_x0000_i2331" DrawAspect="Content" ObjectID="_1743880877" r:id="rId285"/>
        </w:object>
      </w:r>
      <w:r>
        <w:t>，</w:t>
      </w:r>
      <w:r>
        <w:object w:dxaOrig="404" w:dyaOrig="222" w14:anchorId="276ADC32">
          <v:shape id="_x0000_i2332" type="#_x0000_t75" alt="eqIdb871a762469393cdd22f15aa49ebb8f9" style="width:20.25pt;height:11.25pt" o:ole="">
            <v:imagedata r:id="rId286" o:title="eqIdb871a762469393cdd22f15aa49ebb8f9"/>
          </v:shape>
          <o:OLEObject Type="Embed" ProgID="Equation.DSMT4" ShapeID="_x0000_i2332" DrawAspect="Content" ObjectID="_1743880878" r:id="rId287"/>
        </w:object>
      </w:r>
      <w:r>
        <w:t>，</w:t>
      </w:r>
      <w:r>
        <w:object w:dxaOrig="651" w:dyaOrig="253" w14:anchorId="498E388A">
          <v:shape id="_x0000_i2333" type="#_x0000_t75" alt="eqIdce2224bb7e017b4d687e1d4f70ce3cd7" style="width:32.25pt;height:12.75pt" o:ole="">
            <v:imagedata r:id="rId288" o:title="eqIdce2224bb7e017b4d687e1d4f70ce3cd7"/>
          </v:shape>
          <o:OLEObject Type="Embed" ProgID="Equation.DSMT4" ShapeID="_x0000_i2333" DrawAspect="Content" ObjectID="_1743880879" r:id="rId289"/>
        </w:object>
      </w:r>
      <w:r>
        <w:t>之间的数量关系</w:t>
      </w:r>
      <w:r>
        <w:rPr>
          <w:rFonts w:hint="eastAsia"/>
        </w:rPr>
        <w:t>为</w:t>
      </w:r>
      <w:r>
        <w:t>_____</w:t>
      </w:r>
      <w:r>
        <w:t>．</w:t>
      </w:r>
    </w:p>
    <w:p w14:paraId="6CE4E338" w14:textId="151F6BFE" w:rsidR="001275F6" w:rsidRDefault="001275F6" w:rsidP="001275F6"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t>如图</w:t>
      </w:r>
      <w:r>
        <w:t>2</w:t>
      </w:r>
      <w:r>
        <w:t>，利用（</w:t>
      </w:r>
      <w:r>
        <w:t>1</w:t>
      </w:r>
      <w:r>
        <w:t>）的结论解决问题，若</w:t>
      </w:r>
      <w:r>
        <w:object w:dxaOrig="1038" w:dyaOrig="223" w14:anchorId="701BDFD2">
          <v:shape id="_x0000_i2334" type="#_x0000_t75" alt="eqId6c9101e915136082998426bbdbec1e90" style="width:51.75pt;height:11.25pt" o:ole="">
            <v:imagedata r:id="rId290" o:title="eqId6c9101e915136082998426bbdbec1e90"/>
          </v:shape>
          <o:OLEObject Type="Embed" ProgID="Equation.DSMT4" ShapeID="_x0000_i2334" DrawAspect="Content" ObjectID="_1743880880" r:id="rId291"/>
        </w:object>
      </w:r>
      <w:r>
        <w:t>，</w:t>
      </w:r>
      <w:r>
        <w:object w:dxaOrig="352" w:dyaOrig="217" w14:anchorId="78666562">
          <v:shape id="_x0000_i2335" type="#_x0000_t75" alt="eqId49b50357a6545cae8348e3059312f520" style="width:17.25pt;height:10.5pt" o:ole="">
            <v:imagedata r:id="rId292" o:title="eqId49b50357a6545cae8348e3059312f520"/>
          </v:shape>
          <o:OLEObject Type="Embed" ProgID="Equation.DSMT4" ShapeID="_x0000_i2335" DrawAspect="Content" ObjectID="_1743880881" r:id="rId293"/>
        </w:object>
      </w:r>
      <w:r>
        <w:t>平分</w:t>
      </w:r>
      <w:r>
        <w:object w:dxaOrig="686" w:dyaOrig="251" w14:anchorId="0B4C689A">
          <v:shape id="_x0000_i2336" type="#_x0000_t75" alt="eqId435f30095577dc714634354f5ad27715" style="width:34.5pt;height:12.75pt" o:ole="">
            <v:imagedata r:id="rId294" o:title="eqId435f30095577dc714634354f5ad27715"/>
          </v:shape>
          <o:OLEObject Type="Embed" ProgID="Equation.DSMT4" ShapeID="_x0000_i2336" DrawAspect="Content" ObjectID="_1743880882" r:id="rId295"/>
        </w:object>
      </w:r>
      <w:r>
        <w:t>，</w:t>
      </w:r>
      <w:r>
        <w:object w:dxaOrig="352" w:dyaOrig="230" w14:anchorId="0D558323">
          <v:shape id="_x0000_i2337" type="#_x0000_t75" alt="eqId5845ffc7d1af9053b027cf9e726f5367" style="width:17.25pt;height:11.25pt" o:ole="">
            <v:imagedata r:id="rId296" o:title="eqId5845ffc7d1af9053b027cf9e726f5367"/>
          </v:shape>
          <o:OLEObject Type="Embed" ProgID="Equation.DSMT4" ShapeID="_x0000_i2337" DrawAspect="Content" ObjectID="_1743880883" r:id="rId297"/>
        </w:object>
      </w:r>
      <w:r>
        <w:t>平分</w:t>
      </w:r>
      <w:r>
        <w:object w:dxaOrig="651" w:dyaOrig="253" w14:anchorId="2494891E">
          <v:shape id="_x0000_i2338" type="#_x0000_t75" alt="eqIdce2224bb7e017b4d687e1d4f70ce3cd7" style="width:32.25pt;height:12.75pt" o:ole="">
            <v:imagedata r:id="rId288" o:title="eqIdce2224bb7e017b4d687e1d4f70ce3cd7"/>
          </v:shape>
          <o:OLEObject Type="Embed" ProgID="Equation.DSMT4" ShapeID="_x0000_i2338" DrawAspect="Content" ObjectID="_1743880884" r:id="rId298"/>
        </w:object>
      </w:r>
      <w:r>
        <w:t>，</w:t>
      </w:r>
      <w:r>
        <w:object w:dxaOrig="897" w:dyaOrig="281" w14:anchorId="715D0E99">
          <v:shape id="_x0000_i2339" type="#_x0000_t75" alt="eqId3ec8012f09c7f5496c84f229ab769131" style="width:45pt;height:14.25pt" o:ole="">
            <v:imagedata r:id="rId299" o:title="eqId3ec8012f09c7f5496c84f229ab769131"/>
          </v:shape>
          <o:OLEObject Type="Embed" ProgID="Equation.DSMT4" ShapeID="_x0000_i2339" DrawAspect="Content" ObjectID="_1743880885" r:id="rId300"/>
        </w:object>
      </w:r>
      <w:r>
        <w:t>，</w:t>
      </w:r>
      <w:r>
        <w:rPr>
          <w:rFonts w:hint="eastAsia"/>
        </w:rPr>
        <w:t>则</w:t>
      </w:r>
      <w:r>
        <w:object w:dxaOrig="686" w:dyaOrig="285" w14:anchorId="1A060775">
          <v:shape id="_x0000_i2340" type="#_x0000_t75" alt="eqIdd034d287d9e7482e6521a50864f99643" style="width:34.5pt;height:14.25pt" o:ole="">
            <v:imagedata r:id="rId301" o:title="eqIdd034d287d9e7482e6521a50864f99643"/>
          </v:shape>
          <o:OLEObject Type="Embed" ProgID="Equation.DSMT4" ShapeID="_x0000_i2340" DrawAspect="Content" ObjectID="_1743880886" r:id="rId302"/>
        </w:object>
      </w:r>
      <w:r>
        <w:t>的度数</w:t>
      </w:r>
      <w:r>
        <w:rPr>
          <w:rFonts w:hint="eastAsia"/>
        </w:rPr>
        <w:t>为</w:t>
      </w:r>
      <w:r>
        <w:t>_____</w:t>
      </w:r>
      <w:r>
        <w:t>．；</w:t>
      </w:r>
    </w:p>
    <w:p w14:paraId="23EDC718" w14:textId="77777777" w:rsidR="001275F6" w:rsidRDefault="001275F6" w:rsidP="001275F6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t>如图</w:t>
      </w:r>
      <w:r>
        <w:t>3</w:t>
      </w:r>
      <w:r>
        <w:t>，点</w:t>
      </w:r>
      <w:r>
        <w:object w:dxaOrig="229" w:dyaOrig="247" w14:anchorId="7458E15A">
          <v:shape id="_x0000_i2341" type="#_x0000_t75" alt="eqId895dc3dc3a6606ff487a4c4863e18509" style="width:11.25pt;height:12pt" o:ole="">
            <v:imagedata r:id="rId303" o:title="eqId895dc3dc3a6606ff487a4c4863e18509"/>
          </v:shape>
          <o:OLEObject Type="Embed" ProgID="Equation.DSMT4" ShapeID="_x0000_i2341" DrawAspect="Content" ObjectID="_1743880887" r:id="rId304"/>
        </w:object>
      </w:r>
      <w:r>
        <w:t>为</w:t>
      </w:r>
      <w:r>
        <w:object w:dxaOrig="352" w:dyaOrig="231" w14:anchorId="10CA2F56">
          <v:shape id="_x0000_i2342" type="#_x0000_t75" alt="eqId9d78abbad68bbbf12af10cd40ef4c353" style="width:17.25pt;height:11.25pt" o:ole="">
            <v:imagedata r:id="rId279" o:title="eqId9d78abbad68bbbf12af10cd40ef4c353"/>
          </v:shape>
          <o:OLEObject Type="Embed" ProgID="Equation.DSMT4" ShapeID="_x0000_i2342" DrawAspect="Content" ObjectID="_1743880888" r:id="rId305"/>
        </w:object>
      </w:r>
      <w:r>
        <w:t>上一点，</w:t>
      </w:r>
      <w:r>
        <w:object w:dxaOrig="1689" w:dyaOrig="251" w14:anchorId="3786B09D">
          <v:shape id="_x0000_i2343" type="#_x0000_t75" alt="eqId1a821954f45d27d74fb509d76835b036" style="width:84.75pt;height:12.75pt" o:ole="">
            <v:imagedata r:id="rId306" o:title="eqId1a821954f45d27d74fb509d76835b036"/>
          </v:shape>
          <o:OLEObject Type="Embed" ProgID="Equation.DSMT4" ShapeID="_x0000_i2343" DrawAspect="Content" ObjectID="_1743880889" r:id="rId307"/>
        </w:object>
      </w:r>
      <w:r>
        <w:t>，</w:t>
      </w:r>
      <w:r>
        <w:object w:dxaOrig="1689" w:dyaOrig="251" w14:anchorId="45323D9E">
          <v:shape id="_x0000_i2344" type="#_x0000_t75" alt="eqIdbd53455be68ff2b9dc02fbcf178ee1e7" style="width:84.75pt;height:12.75pt" o:ole="">
            <v:imagedata r:id="rId308" o:title="eqIdbd53455be68ff2b9dc02fbcf178ee1e7"/>
          </v:shape>
          <o:OLEObject Type="Embed" ProgID="Equation.DSMT4" ShapeID="_x0000_i2344" DrawAspect="Content" ObjectID="_1743880890" r:id="rId309"/>
        </w:object>
      </w:r>
      <w:r>
        <w:t>，</w:t>
      </w:r>
      <w:r>
        <w:object w:dxaOrig="968" w:dyaOrig="246" w14:anchorId="3372B449">
          <v:shape id="_x0000_i2345" type="#_x0000_t75" alt="eqId7490de8be762971b33beca850b37b4a6" style="width:48.75pt;height:12pt" o:ole="">
            <v:imagedata r:id="rId310" o:title="eqId7490de8be762971b33beca850b37b4a6"/>
          </v:shape>
          <o:OLEObject Type="Embed" ProgID="Equation.DSMT4" ShapeID="_x0000_i2345" DrawAspect="Content" ObjectID="_1743880891" r:id="rId311"/>
        </w:object>
      </w:r>
      <w:r>
        <w:t>交</w:t>
      </w:r>
      <w:r>
        <w:object w:dxaOrig="352" w:dyaOrig="221" w14:anchorId="527B1ED9">
          <v:shape id="_x0000_i2346" type="#_x0000_t75" alt="eqIdf52a58fbaf4fea03567e88a9f0f6e37e" style="width:17.25pt;height:11.25pt" o:ole="">
            <v:imagedata r:id="rId277" o:title="eqIdf52a58fbaf4fea03567e88a9f0f6e37e"/>
          </v:shape>
          <o:OLEObject Type="Embed" ProgID="Equation.DSMT4" ShapeID="_x0000_i2346" DrawAspect="Content" ObjectID="_1743880892" r:id="rId312"/>
        </w:object>
      </w:r>
      <w:r>
        <w:t>于点</w:t>
      </w:r>
      <w:r>
        <w:object w:dxaOrig="229" w:dyaOrig="215" w14:anchorId="585B4BDD">
          <v:shape id="_x0000_i2347" type="#_x0000_t75" alt="eqId73465a1f9aa03481295bf6bd3c6903ac" style="width:11.25pt;height:10.5pt" o:ole="">
            <v:imagedata r:id="rId313" o:title="eqId73465a1f9aa03481295bf6bd3c6903ac"/>
          </v:shape>
          <o:OLEObject Type="Embed" ProgID="Equation.DSMT4" ShapeID="_x0000_i2347" DrawAspect="Content" ObjectID="_1743880893" r:id="rId314"/>
        </w:object>
      </w:r>
      <w:r>
        <w:t>，</w:t>
      </w:r>
      <w:r>
        <w:object w:dxaOrig="668" w:dyaOrig="249" w14:anchorId="417A3FBE">
          <v:shape id="_x0000_i2348" type="#_x0000_t75" alt="eqIde00a45445a350af441eef0067b462dd1" style="width:33.75pt;height:12.75pt" o:ole="">
            <v:imagedata r:id="rId315" o:title="eqIde00a45445a350af441eef0067b462dd1"/>
          </v:shape>
          <o:OLEObject Type="Embed" ProgID="Equation.DSMT4" ShapeID="_x0000_i2348" DrawAspect="Content" ObjectID="_1743880894" r:id="rId316"/>
        </w:object>
      </w:r>
      <w:r>
        <w:t>，</w:t>
      </w:r>
      <w:r>
        <w:object w:dxaOrig="616" w:dyaOrig="229" w14:anchorId="09EC296E">
          <v:shape id="_x0000_i2349" type="#_x0000_t75" alt="eqIde470b9b1ab6b8db7d19dc1e48ad6f09b" style="width:30.75pt;height:11.25pt" o:ole="">
            <v:imagedata r:id="rId317" o:title="eqIde470b9b1ab6b8db7d19dc1e48ad6f09b"/>
          </v:shape>
          <o:OLEObject Type="Embed" ProgID="Equation.DSMT4" ShapeID="_x0000_i2349" DrawAspect="Content" ObjectID="_1743880895" r:id="rId318"/>
        </w:object>
      </w:r>
      <w:r>
        <w:t>，</w:t>
      </w:r>
      <w:r>
        <w:object w:dxaOrig="616" w:dyaOrig="217" w14:anchorId="43FE066D">
          <v:shape id="_x0000_i2350" type="#_x0000_t75" alt="eqId923461581088e8444b579c1d9a01bb57" style="width:30.75pt;height:10.5pt;mso-position-horizontal-relative:page;mso-position-vertical-relative:page" o:ole="">
            <v:imagedata r:id="rId319" o:title="eqId923461581088e8444b579c1d9a01bb57"/>
          </v:shape>
          <o:OLEObject Type="Embed" ProgID="Equation.DSMT4" ShapeID="_x0000_i2350" DrawAspect="Content" ObjectID="_1743880896" r:id="rId320"/>
        </w:object>
      </w:r>
      <w:r>
        <w:t>之间的数量关系（用含</w:t>
      </w:r>
      <w:r>
        <w:object w:dxaOrig="229" w:dyaOrig="202" w14:anchorId="0349568C">
          <v:shape id="_x0000_i2351" type="#_x0000_t75" alt="eqId294f5ba74cdf695fc9a8a8e52f421328" style="width:11.25pt;height:9.75pt" o:ole="">
            <v:imagedata r:id="rId321" o:title="eqId294f5ba74cdf695fc9a8a8e52f421328"/>
          </v:shape>
          <o:OLEObject Type="Embed" ProgID="Equation.DSMT4" ShapeID="_x0000_i2351" DrawAspect="Content" ObjectID="_1743880897" r:id="rId322"/>
        </w:object>
      </w:r>
      <w:r>
        <w:t>的式子表示）是</w:t>
      </w:r>
      <w:r>
        <w:t>______</w:t>
      </w:r>
      <w:r>
        <w:t>．</w:t>
      </w:r>
    </w:p>
    <w:p w14:paraId="73FB9EFC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>(1)</w:t>
      </w:r>
      <w:r>
        <w:object w:dxaOrig="2288" w:dyaOrig="251" w14:anchorId="2F89EF42">
          <v:shape id="_x0000_i2352" type="#_x0000_t75" alt="eqIdec0aab44bde3a9b7e1f35f3848c2c0db" style="width:114.75pt;height:12.75pt" o:ole="">
            <v:imagedata r:id="rId323" o:title="eqIdec0aab44bde3a9b7e1f35f3848c2c0db"/>
          </v:shape>
          <o:OLEObject Type="Embed" ProgID="Equation.DSMT4" ShapeID="_x0000_i2352" DrawAspect="Content" ObjectID="_1743880898" r:id="rId324"/>
        </w:object>
      </w:r>
      <w:r>
        <w:t>，证明见解析</w:t>
      </w:r>
    </w:p>
    <w:p w14:paraId="170F1D64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(2)</w:t>
      </w:r>
      <w:r>
        <w:object w:dxaOrig="1126" w:dyaOrig="278" w14:anchorId="59AC8BDF">
          <v:shape id="_x0000_i2353" type="#_x0000_t75" alt="eqIdad54f51bc45fa5758d8d09deeb2a71f5" style="width:56.25pt;height:14.25pt" o:ole="">
            <v:imagedata r:id="rId325" o:title="eqIdad54f51bc45fa5758d8d09deeb2a71f5"/>
          </v:shape>
          <o:OLEObject Type="Embed" ProgID="Equation.DSMT4" ShapeID="_x0000_i2353" DrawAspect="Content" ObjectID="_1743880899" r:id="rId326"/>
        </w:object>
      </w:r>
    </w:p>
    <w:p w14:paraId="39E731E9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(3)</w:t>
      </w:r>
      <w:r>
        <w:object w:dxaOrig="3026" w:dyaOrig="251" w14:anchorId="4B7ED323">
          <v:shape id="_x0000_i2354" type="#_x0000_t75" alt="eqId15650a3033317a6173fc18f30357245e" style="width:151.5pt;height:12.75pt" o:ole="">
            <v:imagedata r:id="rId327" o:title="eqId15650a3033317a6173fc18f30357245e"/>
          </v:shape>
          <o:OLEObject Type="Embed" ProgID="Equation.DSMT4" ShapeID="_x0000_i2354" DrawAspect="Content" ObjectID="_1743880900" r:id="rId328"/>
        </w:object>
      </w:r>
    </w:p>
    <w:p w14:paraId="75729467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</w:p>
    <w:p w14:paraId="47B42EAD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【分析】（</w:t>
      </w:r>
      <w:r>
        <w:t>1</w:t>
      </w:r>
      <w:r>
        <w:t>）过点</w:t>
      </w:r>
      <w:r>
        <w:rPr>
          <w:rFonts w:eastAsia="Times New Roman"/>
          <w:i/>
        </w:rPr>
        <w:t>E</w:t>
      </w:r>
      <w:r>
        <w:t>作</w:t>
      </w:r>
      <w:r>
        <w:object w:dxaOrig="915" w:dyaOrig="229" w14:anchorId="5B76B97C">
          <v:shape id="_x0000_i2355" type="#_x0000_t75" alt="eqId12eed68b226107b787bb28eeb8c46514" style="width:45.75pt;height:11.25pt" o:ole="">
            <v:imagedata r:id="rId329" o:title="eqId12eed68b226107b787bb28eeb8c46514"/>
          </v:shape>
          <o:OLEObject Type="Embed" ProgID="Equation.DSMT4" ShapeID="_x0000_i2355" DrawAspect="Content" ObjectID="_1743880901" r:id="rId330"/>
        </w:object>
      </w:r>
      <w:r>
        <w:t>，根据题意和平行线的判定得</w:t>
      </w:r>
      <w:r>
        <w:object w:dxaOrig="1460" w:dyaOrig="254" w14:anchorId="74B6A6BB">
          <v:shape id="_x0000_i2356" type="#_x0000_t75" alt="eqIdd2aa7f8ee43b110d35303308f059d917" style="width:72.75pt;height:12.75pt" o:ole="">
            <v:imagedata r:id="rId331" o:title="eqIdd2aa7f8ee43b110d35303308f059d917"/>
          </v:shape>
          <o:OLEObject Type="Embed" ProgID="Equation.DSMT4" ShapeID="_x0000_i2356" DrawAspect="Content" ObjectID="_1743880902" r:id="rId332"/>
        </w:object>
      </w:r>
      <w:r>
        <w:t>，根据平行线的性质得</w:t>
      </w:r>
      <w:r>
        <w:object w:dxaOrig="1126" w:dyaOrig="232" w14:anchorId="1E27483A">
          <v:shape id="_x0000_i2357" type="#_x0000_t75" alt="eqId675429e11851377223cbdf21ab0ae273" style="width:56.25pt;height:11.25pt" o:ole="">
            <v:imagedata r:id="rId333" o:title="eqId675429e11851377223cbdf21ab0ae273"/>
          </v:shape>
          <o:OLEObject Type="Embed" ProgID="Equation.DSMT4" ShapeID="_x0000_i2357" DrawAspect="Content" ObjectID="_1743880903" r:id="rId334"/>
        </w:object>
      </w:r>
      <w:r>
        <w:t>，</w:t>
      </w:r>
      <w:r>
        <w:object w:dxaOrig="1126" w:dyaOrig="252" w14:anchorId="640A88F3">
          <v:shape id="_x0000_i2358" type="#_x0000_t75" alt="eqIde9ad26d69366a8cbd25409e9c37c82c5" style="width:56.25pt;height:12.75pt" o:ole="">
            <v:imagedata r:id="rId335" o:title="eqIde9ad26d69366a8cbd25409e9c37c82c5"/>
          </v:shape>
          <o:OLEObject Type="Embed" ProgID="Equation.DSMT4" ShapeID="_x0000_i2358" DrawAspect="Content" ObjectID="_1743880904" r:id="rId336"/>
        </w:object>
      </w:r>
      <w:r>
        <w:t>，根据</w:t>
      </w:r>
      <w:r>
        <w:object w:dxaOrig="1584" w:dyaOrig="246" w14:anchorId="0334AEBE">
          <v:shape id="_x0000_i2359" type="#_x0000_t75" alt="eqId1cbd465e5d7bbb389402de1b40d3ff9c" style="width:79.5pt;height:12pt" o:ole="">
            <v:imagedata r:id="rId337" o:title="eqId1cbd465e5d7bbb389402de1b40d3ff9c"/>
          </v:shape>
          <o:OLEObject Type="Embed" ProgID="Equation.DSMT4" ShapeID="_x0000_i2359" DrawAspect="Content" ObjectID="_1743880905" r:id="rId338"/>
        </w:object>
      </w:r>
      <w:r>
        <w:t>，即可得；</w:t>
      </w:r>
    </w:p>
    <w:p w14:paraId="666F750B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根据题意得</w:t>
      </w:r>
      <w:r>
        <w:object w:dxaOrig="1654" w:dyaOrig="543" w14:anchorId="1720680C">
          <v:shape id="_x0000_i2360" type="#_x0000_t75" alt="eqId9bec3b816e0d8fea2c21e19c7a201095" style="width:82.5pt;height:27pt" o:ole="">
            <v:imagedata r:id="rId339" o:title="eqId9bec3b816e0d8fea2c21e19c7a201095"/>
          </v:shape>
          <o:OLEObject Type="Embed" ProgID="Equation.DSMT4" ShapeID="_x0000_i2360" DrawAspect="Content" ObjectID="_1743880906" r:id="rId340"/>
        </w:object>
      </w:r>
      <w:r>
        <w:t>，</w:t>
      </w:r>
      <w:r>
        <w:object w:dxaOrig="1602" w:dyaOrig="543" w14:anchorId="5144509A">
          <v:shape id="_x0000_i2361" type="#_x0000_t75" alt="eqIdce624e0cd42ba87cb04575107ff0374a" style="width:80.25pt;height:27pt" o:ole="">
            <v:imagedata r:id="rId341" o:title="eqIdce624e0cd42ba87cb04575107ff0374a"/>
          </v:shape>
          <o:OLEObject Type="Embed" ProgID="Equation.DSMT4" ShapeID="_x0000_i2361" DrawAspect="Content" ObjectID="_1743880907" r:id="rId342"/>
        </w:object>
      </w:r>
      <w:r>
        <w:t>，根据平行线的性质得</w:t>
      </w:r>
      <w:r>
        <w:object w:dxaOrig="2411" w:dyaOrig="546" w14:anchorId="44D51649">
          <v:shape id="_x0000_i2362" type="#_x0000_t75" alt="eqIda00ed9dbc95e6894b8d0a368a6212b4b" style="width:120.75pt;height:27pt" o:ole="">
            <v:imagedata r:id="rId343" o:title="eqIda00ed9dbc95e6894b8d0a368a6212b4b"/>
          </v:shape>
          <o:OLEObject Type="Embed" ProgID="Equation.DSMT4" ShapeID="_x0000_i2362" DrawAspect="Content" ObjectID="_1743880908" r:id="rId344"/>
        </w:object>
      </w:r>
      <w:r>
        <w:t>，根据</w:t>
      </w:r>
      <w:r>
        <w:object w:dxaOrig="2288" w:dyaOrig="251" w14:anchorId="3DC4CF67">
          <v:shape id="_x0000_i2363" type="#_x0000_t75" alt="eqIdec0aab44bde3a9b7e1f35f3848c2c0db" style="width:114.75pt;height:12.75pt" o:ole="">
            <v:imagedata r:id="rId323" o:title="eqIdec0aab44bde3a9b7e1f35f3848c2c0db"/>
          </v:shape>
          <o:OLEObject Type="Embed" ProgID="Equation.DSMT4" ShapeID="_x0000_i2363" DrawAspect="Content" ObjectID="_1743880909" r:id="rId345"/>
        </w:object>
      </w:r>
      <w:r>
        <w:t>得</w:t>
      </w:r>
      <w:r>
        <w:object w:dxaOrig="2780" w:dyaOrig="246" w14:anchorId="425576F0">
          <v:shape id="_x0000_i2364" type="#_x0000_t75" alt="eqId6edc4e4074352e15a8e4f0564878956a" style="width:138.75pt;height:12pt" o:ole="">
            <v:imagedata r:id="rId346" o:title="eqId6edc4e4074352e15a8e4f0564878956a"/>
          </v:shape>
          <o:OLEObject Type="Embed" ProgID="Equation.DSMT4" ShapeID="_x0000_i2364" DrawAspect="Content" ObjectID="_1743880910" r:id="rId347"/>
        </w:object>
      </w:r>
      <w:r>
        <w:t>，即可得</w:t>
      </w:r>
      <w:r>
        <w:object w:dxaOrig="2199" w:dyaOrig="281" w14:anchorId="63C0AAD4">
          <v:shape id="_x0000_i2365" type="#_x0000_t75" alt="eqIdb10db842ac25f22537027d84e234a3a9" style="width:110.25pt;height:14.25pt" o:ole="">
            <v:imagedata r:id="rId348" o:title="eqIdb10db842ac25f22537027d84e234a3a9"/>
          </v:shape>
          <o:OLEObject Type="Embed" ProgID="Equation.DSMT4" ShapeID="_x0000_i2365" DrawAspect="Content" ObjectID="_1743880911" r:id="rId349"/>
        </w:object>
      </w:r>
      <w:r>
        <w:t>，进行计算即可；</w:t>
      </w:r>
    </w:p>
    <w:p w14:paraId="5CEA0ACD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根据题意得</w:t>
      </w:r>
      <w:r>
        <w:object w:dxaOrig="1759" w:dyaOrig="545" w14:anchorId="71667874">
          <v:shape id="_x0000_i2366" type="#_x0000_t75" alt="eqId17941b96a7e70baded9cf8c9c050778b" style="width:87.75pt;height:27pt" o:ole="">
            <v:imagedata r:id="rId350" o:title="eqId17941b96a7e70baded9cf8c9c050778b"/>
          </v:shape>
          <o:OLEObject Type="Embed" ProgID="Equation.DSMT4" ShapeID="_x0000_i2366" DrawAspect="Content" ObjectID="_1743880912" r:id="rId351"/>
        </w:object>
      </w:r>
      <w:r>
        <w:t>，</w:t>
      </w:r>
      <w:r>
        <w:object w:dxaOrig="1742" w:dyaOrig="541" w14:anchorId="0327FA7F">
          <v:shape id="_x0000_i2367" type="#_x0000_t75" alt="eqIdb6be49fe5a0e9eb505efb53557c06cfc" style="width:87pt;height:27pt" o:ole="">
            <v:imagedata r:id="rId352" o:title="eqIdb6be49fe5a0e9eb505efb53557c06cfc"/>
          </v:shape>
          <o:OLEObject Type="Embed" ProgID="Equation.DSMT4" ShapeID="_x0000_i2367" DrawAspect="Content" ObjectID="_1743880913" r:id="rId353"/>
        </w:object>
      </w:r>
      <w:r>
        <w:t>，根据</w:t>
      </w:r>
      <w:r>
        <w:object w:dxaOrig="968" w:dyaOrig="246" w14:anchorId="2FC19375">
          <v:shape id="_x0000_i2368" type="#_x0000_t75" alt="eqId7490de8be762971b33beca850b37b4a6" style="width:48.75pt;height:12pt" o:ole="">
            <v:imagedata r:id="rId310" o:title="eqId7490de8be762971b33beca850b37b4a6"/>
          </v:shape>
          <o:OLEObject Type="Embed" ProgID="Equation.DSMT4" ShapeID="_x0000_i2368" DrawAspect="Content" ObjectID="_1743880914" r:id="rId354"/>
        </w:object>
      </w:r>
      <w:r>
        <w:t>得</w:t>
      </w:r>
      <w:r>
        <w:object w:dxaOrig="2605" w:dyaOrig="542" w14:anchorId="3042C7A0">
          <v:shape id="_x0000_i2369" type="#_x0000_t75" alt="eqIdd7ae6eafa7a7b2a8e6f7e55edac3eeca" style="width:130.5pt;height:27pt" o:ole="">
            <v:imagedata r:id="rId355" o:title="eqIdd7ae6eafa7a7b2a8e6f7e55edac3eeca"/>
          </v:shape>
          <o:OLEObject Type="Embed" ProgID="Equation.DSMT4" ShapeID="_x0000_i2369" DrawAspect="Content" ObjectID="_1743880915" r:id="rId356"/>
        </w:object>
      </w:r>
      <w:r>
        <w:t>，根据</w:t>
      </w:r>
      <w:r>
        <w:object w:dxaOrig="2746" w:dyaOrig="546" w14:anchorId="0CF1009F">
          <v:shape id="_x0000_i2370" type="#_x0000_t75" alt="eqId74339053703780a6a6be247091c5a5c5" style="width:137.25pt;height:27pt" o:ole="">
            <v:imagedata r:id="rId357" o:title="eqId74339053703780a6a6be247091c5a5c5"/>
          </v:shape>
          <o:OLEObject Type="Embed" ProgID="Equation.DSMT4" ShapeID="_x0000_i2370" DrawAspect="Content" ObjectID="_1743880916" r:id="rId358"/>
        </w:object>
      </w:r>
      <w:r>
        <w:t>得</w:t>
      </w:r>
      <w:r>
        <w:object w:dxaOrig="2463" w:dyaOrig="250" w14:anchorId="14B18FC8">
          <v:shape id="_x0000_i2371" type="#_x0000_t75" alt="eqIdd9816a9ab18937839588ba775c147701" style="width:123pt;height:12.75pt" o:ole="">
            <v:imagedata r:id="rId359" o:title="eqIdd9816a9ab18937839588ba775c147701"/>
          </v:shape>
          <o:OLEObject Type="Embed" ProgID="Equation.DSMT4" ShapeID="_x0000_i2371" DrawAspect="Content" ObjectID="_1743880917" r:id="rId360"/>
        </w:object>
      </w:r>
      <w:r>
        <w:t>，根据</w:t>
      </w:r>
      <w:r>
        <w:object w:dxaOrig="2094" w:dyaOrig="250" w14:anchorId="7AE5B216">
          <v:shape id="_x0000_i2372" type="#_x0000_t75" alt="eqId131e18a2c888ba717f1922395a45ebfb" style="width:105pt;height:12.75pt" o:ole="">
            <v:imagedata r:id="rId361" o:title="eqId131e18a2c888ba717f1922395a45ebfb"/>
          </v:shape>
          <o:OLEObject Type="Embed" ProgID="Equation.DSMT4" ShapeID="_x0000_i2372" DrawAspect="Content" ObjectID="_1743880918" r:id="rId362"/>
        </w:object>
      </w:r>
      <w:r>
        <w:t>得</w:t>
      </w:r>
      <w:r>
        <w:object w:dxaOrig="3168" w:dyaOrig="282" w14:anchorId="58EDEC4E">
          <v:shape id="_x0000_i2373" type="#_x0000_t75" alt="eqIdde27fadf215e6238bb788f15a195b123" style="width:158.25pt;height:14.25pt" o:ole="">
            <v:imagedata r:id="rId363" o:title="eqIdde27fadf215e6238bb788f15a195b123"/>
          </v:shape>
          <o:OLEObject Type="Embed" ProgID="Equation.DSMT4" ShapeID="_x0000_i2373" DrawAspect="Content" ObjectID="_1743880919" r:id="rId364"/>
        </w:object>
      </w:r>
      <w:r>
        <w:t>，即可得</w:t>
      </w:r>
      <w:r>
        <w:object w:dxaOrig="3026" w:dyaOrig="246" w14:anchorId="3A8F3EFC">
          <v:shape id="_x0000_i2374" type="#_x0000_t75" alt="eqIdb4f08d72185f477a4f33133847576c48" style="width:151.5pt;height:12pt" o:ole="">
            <v:imagedata r:id="rId365" o:title="eqIdb4f08d72185f477a4f33133847576c48"/>
          </v:shape>
          <o:OLEObject Type="Embed" ProgID="Equation.DSMT4" ShapeID="_x0000_i2374" DrawAspect="Content" ObjectID="_1743880920" r:id="rId366"/>
        </w:object>
      </w:r>
      <w:r>
        <w:t>．</w:t>
      </w:r>
    </w:p>
    <w:p w14:paraId="19AD3237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object w:dxaOrig="2288" w:dyaOrig="251" w14:anchorId="24700A70">
          <v:shape id="_x0000_i2375" type="#_x0000_t75" alt="eqIdec0aab44bde3a9b7e1f35f3848c2c0db" style="width:114.75pt;height:12.75pt" o:ole="">
            <v:imagedata r:id="rId323" o:title="eqIdec0aab44bde3a9b7e1f35f3848c2c0db"/>
          </v:shape>
          <o:OLEObject Type="Embed" ProgID="Equation.DSMT4" ShapeID="_x0000_i2375" DrawAspect="Content" ObjectID="_1743880921" r:id="rId367"/>
        </w:object>
      </w:r>
      <w:r>
        <w:t>，证明如下：</w:t>
      </w:r>
    </w:p>
    <w:p w14:paraId="246C365C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证明：如图</w:t>
      </w:r>
      <w:r>
        <w:t>1</w:t>
      </w:r>
      <w:r>
        <w:t>所示，过点</w:t>
      </w:r>
      <w:r>
        <w:rPr>
          <w:rFonts w:eastAsia="Times New Roman"/>
          <w:i/>
        </w:rPr>
        <w:t>E</w:t>
      </w:r>
      <w:r>
        <w:t>作</w:t>
      </w:r>
      <w:r>
        <w:object w:dxaOrig="915" w:dyaOrig="229" w14:anchorId="794D29B3">
          <v:shape id="_x0000_i2376" type="#_x0000_t75" alt="eqId12eed68b226107b787bb28eeb8c46514" style="width:45.75pt;height:11.25pt" o:ole="">
            <v:imagedata r:id="rId329" o:title="eqId12eed68b226107b787bb28eeb8c46514"/>
          </v:shape>
          <o:OLEObject Type="Embed" ProgID="Equation.DSMT4" ShapeID="_x0000_i2376" DrawAspect="Content" ObjectID="_1743880922" r:id="rId368"/>
        </w:object>
      </w:r>
      <w:r>
        <w:t>，</w:t>
      </w:r>
    </w:p>
    <w:p w14:paraId="666E1ABF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1F6516FD" wp14:editId="042FBC35">
            <wp:extent cx="1257300" cy="1219200"/>
            <wp:effectExtent l="0" t="0" r="0" b="0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4FB7D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897" w:dyaOrig="253" w14:anchorId="2045AF04">
          <v:shape id="_x0000_i2377" type="#_x0000_t75" alt="eqIdb0fff774b4b0087a6f304ce930d359be" style="width:45pt;height:12.75pt" o:ole="">
            <v:imagedata r:id="rId271" o:title="eqIdb0fff774b4b0087a6f304ce930d359be"/>
          </v:shape>
          <o:OLEObject Type="Embed" ProgID="Equation.DSMT4" ShapeID="_x0000_i2377" DrawAspect="Content" ObjectID="_1743880923" r:id="rId370"/>
        </w:object>
      </w:r>
      <w:r>
        <w:t>，</w:t>
      </w:r>
    </w:p>
    <w:p w14:paraId="3F30A5AE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460" w:dyaOrig="254" w14:anchorId="2C57F104">
          <v:shape id="_x0000_i2378" type="#_x0000_t75" alt="eqIdd2aa7f8ee43b110d35303308f059d917" style="width:72.75pt;height:12.75pt" o:ole="">
            <v:imagedata r:id="rId331" o:title="eqIdd2aa7f8ee43b110d35303308f059d917"/>
          </v:shape>
          <o:OLEObject Type="Embed" ProgID="Equation.DSMT4" ShapeID="_x0000_i2378" DrawAspect="Content" ObjectID="_1743880924" r:id="rId371"/>
        </w:object>
      </w:r>
      <w:r>
        <w:t>，</w:t>
      </w:r>
    </w:p>
    <w:p w14:paraId="4850D1B0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126" w:dyaOrig="232" w14:anchorId="44C5E1A6">
          <v:shape id="_x0000_i2379" type="#_x0000_t75" alt="eqId675429e11851377223cbdf21ab0ae273" style="width:56.25pt;height:11.25pt" o:ole="">
            <v:imagedata r:id="rId333" o:title="eqId675429e11851377223cbdf21ab0ae273"/>
          </v:shape>
          <o:OLEObject Type="Embed" ProgID="Equation.DSMT4" ShapeID="_x0000_i2379" DrawAspect="Content" ObjectID="_1743880925" r:id="rId372"/>
        </w:object>
      </w:r>
      <w:r>
        <w:t>，</w:t>
      </w:r>
      <w:r>
        <w:object w:dxaOrig="1126" w:dyaOrig="252" w14:anchorId="766E63CF">
          <v:shape id="_x0000_i2380" type="#_x0000_t75" alt="eqIde9ad26d69366a8cbd25409e9c37c82c5" style="width:56.25pt;height:12.75pt" o:ole="">
            <v:imagedata r:id="rId335" o:title="eqIde9ad26d69366a8cbd25409e9c37c82c5"/>
          </v:shape>
          <o:OLEObject Type="Embed" ProgID="Equation.DSMT4" ShapeID="_x0000_i2380" DrawAspect="Content" ObjectID="_1743880926" r:id="rId373"/>
        </w:object>
      </w:r>
      <w:r>
        <w:t>，</w:t>
      </w:r>
    </w:p>
    <w:p w14:paraId="5F891FBB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1584" w:dyaOrig="246" w14:anchorId="03F7F97C">
          <v:shape id="_x0000_i2381" type="#_x0000_t75" alt="eqId1cbd465e5d7bbb389402de1b40d3ff9c" style="width:79.5pt;height:12pt" o:ole="">
            <v:imagedata r:id="rId337" o:title="eqId1cbd465e5d7bbb389402de1b40d3ff9c"/>
          </v:shape>
          <o:OLEObject Type="Embed" ProgID="Equation.DSMT4" ShapeID="_x0000_i2381" DrawAspect="Content" ObjectID="_1743880927" r:id="rId374"/>
        </w:object>
      </w:r>
      <w:r>
        <w:t>，</w:t>
      </w:r>
    </w:p>
    <w:p w14:paraId="2A933E20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288" w:dyaOrig="251" w14:anchorId="5B2AB222">
          <v:shape id="_x0000_i2382" type="#_x0000_t75" alt="eqIdec0aab44bde3a9b7e1f35f3848c2c0db" style="width:114.75pt;height:12.75pt" o:ole="">
            <v:imagedata r:id="rId323" o:title="eqIdec0aab44bde3a9b7e1f35f3848c2c0db"/>
          </v:shape>
          <o:OLEObject Type="Embed" ProgID="Equation.DSMT4" ShapeID="_x0000_i2382" DrawAspect="Content" ObjectID="_1743880928" r:id="rId375"/>
        </w:object>
      </w:r>
      <w:r>
        <w:t>；</w:t>
      </w:r>
    </w:p>
    <w:p w14:paraId="6DC30865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解：</w:t>
      </w:r>
      <w:r>
        <w:t>∵</w:t>
      </w:r>
      <w:r>
        <w:object w:dxaOrig="352" w:dyaOrig="217" w14:anchorId="1000A303">
          <v:shape id="_x0000_i2383" type="#_x0000_t75" alt="eqId49b50357a6545cae8348e3059312f520" style="width:17.25pt;height:10.5pt" o:ole="">
            <v:imagedata r:id="rId292" o:title="eqId49b50357a6545cae8348e3059312f520"/>
          </v:shape>
          <o:OLEObject Type="Embed" ProgID="Equation.DSMT4" ShapeID="_x0000_i2383" DrawAspect="Content" ObjectID="_1743880929" r:id="rId376"/>
        </w:object>
      </w:r>
      <w:r>
        <w:t>平分</w:t>
      </w:r>
      <w:r>
        <w:object w:dxaOrig="686" w:dyaOrig="251" w14:anchorId="037A69B5">
          <v:shape id="_x0000_i2384" type="#_x0000_t75" alt="eqId435f30095577dc714634354f5ad27715" style="width:34.5pt;height:12.75pt" o:ole="">
            <v:imagedata r:id="rId294" o:title="eqId435f30095577dc714634354f5ad27715"/>
          </v:shape>
          <o:OLEObject Type="Embed" ProgID="Equation.DSMT4" ShapeID="_x0000_i2384" DrawAspect="Content" ObjectID="_1743880930" r:id="rId377"/>
        </w:object>
      </w:r>
      <w:r>
        <w:t>，</w:t>
      </w:r>
      <w:r>
        <w:object w:dxaOrig="352" w:dyaOrig="230" w14:anchorId="0A360067">
          <v:shape id="_x0000_i2385" type="#_x0000_t75" alt="eqId5845ffc7d1af9053b027cf9e726f5367" style="width:17.25pt;height:11.25pt" o:ole="">
            <v:imagedata r:id="rId296" o:title="eqId5845ffc7d1af9053b027cf9e726f5367"/>
          </v:shape>
          <o:OLEObject Type="Embed" ProgID="Equation.DSMT4" ShapeID="_x0000_i2385" DrawAspect="Content" ObjectID="_1743880931" r:id="rId378"/>
        </w:object>
      </w:r>
      <w:r>
        <w:t>平分</w:t>
      </w:r>
      <w:r>
        <w:object w:dxaOrig="651" w:dyaOrig="253" w14:anchorId="54BA1302">
          <v:shape id="_x0000_i2386" type="#_x0000_t75" alt="eqIdce2224bb7e017b4d687e1d4f70ce3cd7" style="width:32.25pt;height:12.75pt" o:ole="">
            <v:imagedata r:id="rId288" o:title="eqIdce2224bb7e017b4d687e1d4f70ce3cd7"/>
          </v:shape>
          <o:OLEObject Type="Embed" ProgID="Equation.DSMT4" ShapeID="_x0000_i2386" DrawAspect="Content" ObjectID="_1743880932" r:id="rId379"/>
        </w:object>
      </w:r>
      <w:r>
        <w:t>，</w:t>
      </w:r>
    </w:p>
    <w:p w14:paraId="6E26026D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654" w:dyaOrig="543" w14:anchorId="01781849">
          <v:shape id="_x0000_i2387" type="#_x0000_t75" alt="eqId9bec3b816e0d8fea2c21e19c7a201095" style="width:82.5pt;height:27pt" o:ole="">
            <v:imagedata r:id="rId339" o:title="eqId9bec3b816e0d8fea2c21e19c7a201095"/>
          </v:shape>
          <o:OLEObject Type="Embed" ProgID="Equation.DSMT4" ShapeID="_x0000_i2387" DrawAspect="Content" ObjectID="_1743880933" r:id="rId380"/>
        </w:object>
      </w:r>
      <w:r>
        <w:t>，</w:t>
      </w:r>
      <w:r>
        <w:object w:dxaOrig="1584" w:dyaOrig="541" w14:anchorId="774852DA">
          <v:shape id="_x0000_i2388" type="#_x0000_t75" alt="eqIda582ed4cd153c1b94b7423f2a4edf091" style="width:79.5pt;height:27pt" o:ole="">
            <v:imagedata r:id="rId381" o:title="eqIda582ed4cd153c1b94b7423f2a4edf091"/>
          </v:shape>
          <o:OLEObject Type="Embed" ProgID="Equation.DSMT4" ShapeID="_x0000_i2388" DrawAspect="Content" ObjectID="_1743880934" r:id="rId382"/>
        </w:object>
      </w:r>
      <w:r>
        <w:t>，</w:t>
      </w:r>
    </w:p>
    <w:p w14:paraId="4337F3A1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897" w:dyaOrig="281" w14:anchorId="2C9F6717">
          <v:shape id="_x0000_i2389" type="#_x0000_t75" alt="eqId3ec8012f09c7f5496c84f229ab769131" style="width:45pt;height:14.25pt" o:ole="">
            <v:imagedata r:id="rId299" o:title="eqId3ec8012f09c7f5496c84f229ab769131"/>
          </v:shape>
          <o:OLEObject Type="Embed" ProgID="Equation.DSMT4" ShapeID="_x0000_i2389" DrawAspect="Content" ObjectID="_1743880935" r:id="rId383"/>
        </w:object>
      </w:r>
      <w:r>
        <w:t>，</w:t>
      </w:r>
    </w:p>
    <w:p w14:paraId="548A2DD8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411" w:dyaOrig="546" w14:anchorId="7A429FF7">
          <v:shape id="_x0000_i2390" type="#_x0000_t75" alt="eqIda00ed9dbc95e6894b8d0a368a6212b4b" style="width:120.75pt;height:27pt" o:ole="">
            <v:imagedata r:id="rId343" o:title="eqIda00ed9dbc95e6894b8d0a368a6212b4b"/>
          </v:shape>
          <o:OLEObject Type="Embed" ProgID="Equation.DSMT4" ShapeID="_x0000_i2390" DrawAspect="Content" ObjectID="_1743880936" r:id="rId384"/>
        </w:object>
      </w:r>
      <w:r>
        <w:t>，</w:t>
      </w:r>
    </w:p>
    <w:p w14:paraId="540DA6D0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2288" w:dyaOrig="251" w14:anchorId="68FFB2ED">
          <v:shape id="_x0000_i2391" type="#_x0000_t75" alt="eqIdec0aab44bde3a9b7e1f35f3848c2c0db" style="width:114.75pt;height:12.75pt" o:ole="">
            <v:imagedata r:id="rId323" o:title="eqIdec0aab44bde3a9b7e1f35f3848c2c0db"/>
          </v:shape>
          <o:OLEObject Type="Embed" ProgID="Equation.DSMT4" ShapeID="_x0000_i2391" DrawAspect="Content" ObjectID="_1743880937" r:id="rId385"/>
        </w:object>
      </w:r>
      <w:r>
        <w:t>，</w:t>
      </w:r>
    </w:p>
    <w:p w14:paraId="2AC55042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780" w:dyaOrig="246" w14:anchorId="34801307">
          <v:shape id="_x0000_i2392" type="#_x0000_t75" alt="eqId6edc4e4074352e15a8e4f0564878956a" style="width:138.75pt;height:12pt" o:ole="">
            <v:imagedata r:id="rId346" o:title="eqId6edc4e4074352e15a8e4f0564878956a"/>
          </v:shape>
          <o:OLEObject Type="Embed" ProgID="Equation.DSMT4" ShapeID="_x0000_i2392" DrawAspect="Content" ObjectID="_1743880938" r:id="rId386"/>
        </w:object>
      </w:r>
      <w:r>
        <w:t>，</w:t>
      </w:r>
    </w:p>
    <w:p w14:paraId="6EA4AD85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199" w:dyaOrig="281" w14:anchorId="3066C0B8">
          <v:shape id="_x0000_i2393" type="#_x0000_t75" alt="eqIdb10db842ac25f22537027d84e234a3a9" style="width:110.25pt;height:14.25pt" o:ole="">
            <v:imagedata r:id="rId348" o:title="eqIdb10db842ac25f22537027d84e234a3a9"/>
          </v:shape>
          <o:OLEObject Type="Embed" ProgID="Equation.DSMT4" ShapeID="_x0000_i2393" DrawAspect="Content" ObjectID="_1743880939" r:id="rId387"/>
        </w:object>
      </w:r>
    </w:p>
    <w:p w14:paraId="3EA1B456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object w:dxaOrig="1953" w:dyaOrig="549" w14:anchorId="70FC3020">
          <v:shape id="_x0000_i2394" type="#_x0000_t75" alt="eqId72449d287849edbae6b392f50a37d613" style="width:97.5pt;height:27.75pt" o:ole="">
            <v:imagedata r:id="rId388" o:title="eqId72449d287849edbae6b392f50a37d613"/>
          </v:shape>
          <o:OLEObject Type="Embed" ProgID="Equation.DSMT4" ShapeID="_x0000_i2394" DrawAspect="Content" ObjectID="_1743880940" r:id="rId389"/>
        </w:object>
      </w:r>
    </w:p>
    <w:p w14:paraId="5C902C2B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object w:dxaOrig="827" w:dyaOrig="538" w14:anchorId="15CF414D">
          <v:shape id="_x0000_i2395" type="#_x0000_t75" alt="eqId33f5eb218ff897888eadc2a3b89b88f4" style="width:41.25pt;height:27pt" o:ole="">
            <v:imagedata r:id="rId390" o:title="eqId33f5eb218ff897888eadc2a3b89b88f4"/>
          </v:shape>
          <o:OLEObject Type="Embed" ProgID="Equation.DSMT4" ShapeID="_x0000_i2395" DrawAspect="Content" ObjectID="_1743880941" r:id="rId391"/>
        </w:object>
      </w:r>
    </w:p>
    <w:p w14:paraId="21FB612A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object w:dxaOrig="492" w:dyaOrig="253" w14:anchorId="4B08DC3F">
          <v:shape id="_x0000_i2396" type="#_x0000_t75" alt="eqId45bf23435c9cdf8bb816295d0ca8f356" style="width:24.75pt;height:12.75pt" o:ole="">
            <v:imagedata r:id="rId392" o:title="eqId45bf23435c9cdf8bb816295d0ca8f356"/>
          </v:shape>
          <o:OLEObject Type="Embed" ProgID="Equation.DSMT4" ShapeID="_x0000_i2396" DrawAspect="Content" ObjectID="_1743880942" r:id="rId393"/>
        </w:object>
      </w:r>
      <w:r>
        <w:t>；</w:t>
      </w:r>
    </w:p>
    <w:p w14:paraId="43CB3F2E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解：</w:t>
      </w:r>
      <w:r>
        <w:t>∵</w:t>
      </w:r>
      <w:r>
        <w:object w:dxaOrig="1689" w:dyaOrig="251" w14:anchorId="2DF63C59">
          <v:shape id="_x0000_i2397" type="#_x0000_t75" alt="eqId1a821954f45d27d74fb509d76835b036" style="width:84.75pt;height:12.75pt" o:ole="">
            <v:imagedata r:id="rId306" o:title="eqId1a821954f45d27d74fb509d76835b036"/>
          </v:shape>
          <o:OLEObject Type="Embed" ProgID="Equation.DSMT4" ShapeID="_x0000_i2397" DrawAspect="Content" ObjectID="_1743880943" r:id="rId394"/>
        </w:object>
      </w:r>
      <w:r>
        <w:t>，</w:t>
      </w:r>
      <w:r>
        <w:object w:dxaOrig="1689" w:dyaOrig="251" w14:anchorId="5A75E58B">
          <v:shape id="_x0000_i2398" type="#_x0000_t75" alt="eqIdbd53455be68ff2b9dc02fbcf178ee1e7" style="width:84.75pt;height:12.75pt" o:ole="">
            <v:imagedata r:id="rId308" o:title="eqIdbd53455be68ff2b9dc02fbcf178ee1e7"/>
          </v:shape>
          <o:OLEObject Type="Embed" ProgID="Equation.DSMT4" ShapeID="_x0000_i2398" DrawAspect="Content" ObjectID="_1743880944" r:id="rId395"/>
        </w:object>
      </w:r>
      <w:r>
        <w:t>，</w:t>
      </w:r>
    </w:p>
    <w:p w14:paraId="6743A705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1742" w:dyaOrig="541" w14:anchorId="77F3DCB6">
          <v:shape id="_x0000_i2399" type="#_x0000_t75" alt="eqId7417b4b842e51fdbe2ee72e4eace26e0" style="width:87pt;height:27pt" o:ole="">
            <v:imagedata r:id="rId396" o:title="eqId7417b4b842e51fdbe2ee72e4eace26e0"/>
          </v:shape>
          <o:OLEObject Type="Embed" ProgID="Equation.DSMT4" ShapeID="_x0000_i2399" DrawAspect="Content" ObjectID="_1743880945" r:id="rId397"/>
        </w:object>
      </w:r>
      <w:r>
        <w:t>，</w:t>
      </w:r>
      <w:r>
        <w:object w:dxaOrig="1742" w:dyaOrig="541" w14:anchorId="61671C70">
          <v:shape id="_x0000_i2400" type="#_x0000_t75" alt="eqIdb6be49fe5a0e9eb505efb53557c06cfc" style="width:87pt;height:27pt" o:ole="">
            <v:imagedata r:id="rId352" o:title="eqIdb6be49fe5a0e9eb505efb53557c06cfc"/>
          </v:shape>
          <o:OLEObject Type="Embed" ProgID="Equation.DSMT4" ShapeID="_x0000_i2400" DrawAspect="Content" ObjectID="_1743880946" r:id="rId398"/>
        </w:object>
      </w:r>
      <w:r>
        <w:t>，</w:t>
      </w:r>
    </w:p>
    <w:p w14:paraId="296B4675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968" w:dyaOrig="246" w14:anchorId="4BBAEB4C">
          <v:shape id="_x0000_i2401" type="#_x0000_t75" alt="eqId7490de8be762971b33beca850b37b4a6" style="width:48.75pt;height:12pt" o:ole="">
            <v:imagedata r:id="rId310" o:title="eqId7490de8be762971b33beca850b37b4a6"/>
          </v:shape>
          <o:OLEObject Type="Embed" ProgID="Equation.DSMT4" ShapeID="_x0000_i2401" DrawAspect="Content" ObjectID="_1743880947" r:id="rId399"/>
        </w:object>
      </w:r>
      <w:r>
        <w:t>，</w:t>
      </w:r>
    </w:p>
    <w:p w14:paraId="137AAF9A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605" w:dyaOrig="542" w14:anchorId="5CE1B10D">
          <v:shape id="_x0000_i2402" type="#_x0000_t75" alt="eqIdd7ae6eafa7a7b2a8e6f7e55edac3eeca" style="width:130.5pt;height:27pt" o:ole="">
            <v:imagedata r:id="rId355" o:title="eqIdd7ae6eafa7a7b2a8e6f7e55edac3eeca"/>
          </v:shape>
          <o:OLEObject Type="Embed" ProgID="Equation.DSMT4" ShapeID="_x0000_i2402" DrawAspect="Content" ObjectID="_1743880948" r:id="rId400"/>
        </w:object>
      </w:r>
      <w:r>
        <w:t>，</w:t>
      </w:r>
    </w:p>
    <w:p w14:paraId="64AF6A27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2375" w:dyaOrig="251" w14:anchorId="595235E2">
          <v:shape id="_x0000_i2403" type="#_x0000_t75" alt="eqId5d6b945426aa9cc5cdda7441e6cb068c" style="width:118.5pt;height:12.75pt" o:ole="">
            <v:imagedata r:id="rId401" o:title="eqId5d6b945426aa9cc5cdda7441e6cb068c"/>
          </v:shape>
          <o:OLEObject Type="Embed" ProgID="Equation.DSMT4" ShapeID="_x0000_i2403" DrawAspect="Content" ObjectID="_1743880949" r:id="rId402"/>
        </w:object>
      </w:r>
    </w:p>
    <w:p w14:paraId="388857C0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=</w:t>
      </w:r>
      <w:r>
        <w:object w:dxaOrig="1918" w:dyaOrig="546" w14:anchorId="41EA0A19">
          <v:shape id="_x0000_i2404" type="#_x0000_t75" alt="eqId0ce368a035050e965bf42aa094c1ecdc" style="width:96pt;height:27pt" o:ole="">
            <v:imagedata r:id="rId403" o:title="eqId0ce368a035050e965bf42aa094c1ecdc"/>
          </v:shape>
          <o:OLEObject Type="Embed" ProgID="Equation.DSMT4" ShapeID="_x0000_i2404" DrawAspect="Content" ObjectID="_1743880950" r:id="rId404"/>
        </w:object>
      </w:r>
      <w:r>
        <w:t>，</w:t>
      </w:r>
    </w:p>
    <w:p w14:paraId="619B24B5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2463" w:dyaOrig="250" w14:anchorId="4A92499B">
          <v:shape id="_x0000_i2405" type="#_x0000_t75" alt="eqIdd9816a9ab18937839588ba775c147701" style="width:123pt;height:12.75pt" o:ole="">
            <v:imagedata r:id="rId359" o:title="eqIdd9816a9ab18937839588ba775c147701"/>
          </v:shape>
          <o:OLEObject Type="Embed" ProgID="Equation.DSMT4" ShapeID="_x0000_i2405" DrawAspect="Content" ObjectID="_1743880951" r:id="rId405"/>
        </w:object>
      </w:r>
      <w:r>
        <w:t>，</w:t>
      </w:r>
    </w:p>
    <w:p w14:paraId="17DC2A4B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 w:dxaOrig="2094" w:dyaOrig="250" w14:anchorId="691EA80E">
          <v:shape id="_x0000_i2406" type="#_x0000_t75" alt="eqId131e18a2c888ba717f1922395a45ebfb" style="width:105pt;height:12.75pt" o:ole="">
            <v:imagedata r:id="rId361" o:title="eqId131e18a2c888ba717f1922395a45ebfb"/>
          </v:shape>
          <o:OLEObject Type="Embed" ProgID="Equation.DSMT4" ShapeID="_x0000_i2406" DrawAspect="Content" ObjectID="_1743880952" r:id="rId406"/>
        </w:object>
      </w:r>
      <w:r>
        <w:t>，</w:t>
      </w:r>
    </w:p>
    <w:p w14:paraId="744F405B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lastRenderedPageBreak/>
        <w:t>∴</w:t>
      </w:r>
      <w:r>
        <w:object w:dxaOrig="3168" w:dyaOrig="282" w14:anchorId="58221EBD">
          <v:shape id="_x0000_i2407" type="#_x0000_t75" alt="eqIdde27fadf215e6238bb788f15a195b123" style="width:158.25pt;height:14.25pt" o:ole="">
            <v:imagedata r:id="rId363" o:title="eqIdde27fadf215e6238bb788f15a195b123"/>
          </v:shape>
          <o:OLEObject Type="Embed" ProgID="Equation.DSMT4" ShapeID="_x0000_i2407" DrawAspect="Content" ObjectID="_1743880953" r:id="rId407"/>
        </w:object>
      </w:r>
      <w:r>
        <w:t>，</w:t>
      </w:r>
    </w:p>
    <w:p w14:paraId="1F64DD58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 w:dxaOrig="3026" w:dyaOrig="246" w14:anchorId="300229F4">
          <v:shape id="_x0000_i2408" type="#_x0000_t75" alt="eqIdb4f08d72185f477a4f33133847576c48" style="width:151.5pt;height:12pt" o:ole="">
            <v:imagedata r:id="rId365" o:title="eqIdb4f08d72185f477a4f33133847576c48"/>
          </v:shape>
          <o:OLEObject Type="Embed" ProgID="Equation.DSMT4" ShapeID="_x0000_i2408" DrawAspect="Content" ObjectID="_1743880954" r:id="rId408"/>
        </w:object>
      </w:r>
      <w:r>
        <w:t>．</w:t>
      </w:r>
    </w:p>
    <w:p w14:paraId="7B8C3D3A" w14:textId="77777777" w:rsidR="001275F6" w:rsidRDefault="001275F6" w:rsidP="001275F6">
      <w:pPr>
        <w:shd w:val="clear" w:color="auto" w:fill="F2F2F2"/>
        <w:spacing w:line="360" w:lineRule="auto"/>
        <w:jc w:val="left"/>
        <w:textAlignment w:val="center"/>
      </w:pPr>
      <w:r>
        <w:t>故答案为：</w:t>
      </w:r>
      <w:r>
        <w:object w:dxaOrig="3026" w:dyaOrig="251" w14:anchorId="5E1041B1">
          <v:shape id="_x0000_i2409" type="#_x0000_t75" alt="eqId15650a3033317a6173fc18f30357245e" style="width:151.5pt;height:12.75pt" o:ole="">
            <v:imagedata r:id="rId327" o:title="eqId15650a3033317a6173fc18f30357245e"/>
          </v:shape>
          <o:OLEObject Type="Embed" ProgID="Equation.DSMT4" ShapeID="_x0000_i2409" DrawAspect="Content" ObjectID="_1743880955" r:id="rId409"/>
        </w:object>
      </w:r>
      <w:r>
        <w:t>．</w:t>
      </w:r>
    </w:p>
    <w:p w14:paraId="11352BB9" w14:textId="77777777" w:rsidR="001275F6" w:rsidRPr="001275F6" w:rsidRDefault="001275F6" w:rsidP="00293F08">
      <w:pPr>
        <w:jc w:val="center"/>
        <w:textAlignment w:val="center"/>
        <w:rPr>
          <w:rFonts w:hint="eastAsia"/>
        </w:rPr>
      </w:pPr>
    </w:p>
    <w:sectPr w:rsidR="001275F6" w:rsidRPr="001275F6" w:rsidSect="005E4145">
      <w:headerReference w:type="even" r:id="rId410"/>
      <w:headerReference w:type="default" r:id="rId411"/>
      <w:footerReference w:type="even" r:id="rId412"/>
      <w:footerReference w:type="default" r:id="rId413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6F8818" w14:textId="77777777" w:rsidR="007F5BC7" w:rsidRDefault="007F5BC7" w:rsidP="005E4145">
      <w:r>
        <w:separator/>
      </w:r>
    </w:p>
  </w:endnote>
  <w:endnote w:type="continuationSeparator" w:id="0">
    <w:p w14:paraId="4A052B0B" w14:textId="77777777" w:rsidR="007F5BC7" w:rsidRDefault="007F5BC7" w:rsidP="005E41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D6EC9" w14:textId="2CEA84B5" w:rsidR="00466C53" w:rsidRPr="00BC62FB" w:rsidRDefault="00466C53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EA2BD2">
      <w:rPr>
        <w:noProof/>
      </w:rPr>
      <w:instrText>6</w:instrText>
    </w:r>
    <w:r>
      <w:rPr>
        <w:noProof/>
      </w:rPr>
      <w:fldChar w:fldCharType="end"/>
    </w:r>
    <w:r>
      <w:fldChar w:fldCharType="separate"/>
    </w:r>
    <w:r w:rsidR="00EA2BD2"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EA2BD2">
      <w:rPr>
        <w:noProof/>
      </w:rPr>
      <w:instrText>7</w:instrText>
    </w:r>
    <w:r>
      <w:rPr>
        <w:noProof/>
      </w:rPr>
      <w:fldChar w:fldCharType="end"/>
    </w:r>
    <w:r>
      <w:fldChar w:fldCharType="separate"/>
    </w:r>
    <w:r w:rsidR="00EA2BD2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4D311C" w14:textId="44952ABD" w:rsidR="00466C53" w:rsidRPr="00BC62FB" w:rsidRDefault="00466C53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EA2BD2">
      <w:rPr>
        <w:noProof/>
      </w:rPr>
      <w:instrText>7</w:instrText>
    </w:r>
    <w:r>
      <w:rPr>
        <w:noProof/>
      </w:rPr>
      <w:fldChar w:fldCharType="end"/>
    </w:r>
    <w:r>
      <w:fldChar w:fldCharType="separate"/>
    </w:r>
    <w:r w:rsidR="00EA2BD2"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EA2BD2">
      <w:rPr>
        <w:noProof/>
      </w:rPr>
      <w:instrText>7</w:instrText>
    </w:r>
    <w:r>
      <w:rPr>
        <w:noProof/>
      </w:rPr>
      <w:fldChar w:fldCharType="end"/>
    </w:r>
    <w:r>
      <w:fldChar w:fldCharType="separate"/>
    </w:r>
    <w:r w:rsidR="00EA2BD2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9050D7" w14:textId="19B80D95" w:rsidR="00466C53" w:rsidRPr="0064153B" w:rsidRDefault="00466C53" w:rsidP="0064153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EA2BD2">
      <w:rPr>
        <w:noProof/>
      </w:rPr>
      <w:instrText>2</w:instrText>
    </w:r>
    <w:r>
      <w:rPr>
        <w:noProof/>
      </w:rPr>
      <w:fldChar w:fldCharType="end"/>
    </w:r>
    <w:r>
      <w:fldChar w:fldCharType="separate"/>
    </w:r>
    <w:r w:rsidR="00EA2BD2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rPr>
        <w:rFonts w:hint="eastAsia"/>
      </w:rPr>
      <w:instrText>=</w:instrText>
    </w:r>
    <w:fldSimple w:instr=" sectionpages ">
      <w:r w:rsidR="00EA2BD2">
        <w:rPr>
          <w:noProof/>
        </w:rPr>
        <w:instrText>4</w:instrText>
      </w:r>
    </w:fldSimple>
    <w:r>
      <w:fldChar w:fldCharType="separate"/>
    </w:r>
    <w:r w:rsidR="00EA2BD2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1616D8" w14:textId="0DC403F8" w:rsidR="00466C53" w:rsidRPr="0064153B" w:rsidRDefault="00466C53" w:rsidP="0064153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EA2BD2">
      <w:rPr>
        <w:noProof/>
      </w:rPr>
      <w:instrText>1</w:instrText>
    </w:r>
    <w:r>
      <w:rPr>
        <w:noProof/>
      </w:rPr>
      <w:fldChar w:fldCharType="end"/>
    </w:r>
    <w:r>
      <w:fldChar w:fldCharType="separate"/>
    </w:r>
    <w:r w:rsidR="00EA2BD2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rPr>
        <w:rFonts w:hint="eastAsia"/>
      </w:rPr>
      <w:instrText>=</w:instrText>
    </w:r>
    <w:fldSimple w:instr=" sectionpages ">
      <w:r w:rsidR="00EA2BD2">
        <w:rPr>
          <w:noProof/>
        </w:rPr>
        <w:instrText>4</w:instrText>
      </w:r>
    </w:fldSimple>
    <w:r>
      <w:fldChar w:fldCharType="separate"/>
    </w:r>
    <w:r w:rsidR="00EA2BD2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8AC3C3" w14:textId="77777777" w:rsidR="007F5BC7" w:rsidRDefault="007F5BC7" w:rsidP="005E4145">
      <w:r>
        <w:separator/>
      </w:r>
    </w:p>
  </w:footnote>
  <w:footnote w:type="continuationSeparator" w:id="0">
    <w:p w14:paraId="1D25AAFE" w14:textId="77777777" w:rsidR="007F5BC7" w:rsidRDefault="007F5BC7" w:rsidP="005E41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8FDC9C" w14:textId="77777777" w:rsidR="00466C53" w:rsidRPr="000232A6" w:rsidRDefault="00466C53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8AEC33" w14:textId="77777777" w:rsidR="00466C53" w:rsidRPr="000232A6" w:rsidRDefault="00466C53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6B0"/>
    <w:rsid w:val="000232A6"/>
    <w:rsid w:val="00043B54"/>
    <w:rsid w:val="00065CD2"/>
    <w:rsid w:val="00067F5E"/>
    <w:rsid w:val="001275F6"/>
    <w:rsid w:val="001D7A06"/>
    <w:rsid w:val="001F2F72"/>
    <w:rsid w:val="00284433"/>
    <w:rsid w:val="00293F08"/>
    <w:rsid w:val="002A1EC6"/>
    <w:rsid w:val="002E035E"/>
    <w:rsid w:val="003F38F2"/>
    <w:rsid w:val="00466C53"/>
    <w:rsid w:val="005E4145"/>
    <w:rsid w:val="0064153B"/>
    <w:rsid w:val="006B16C5"/>
    <w:rsid w:val="00714EB3"/>
    <w:rsid w:val="00776133"/>
    <w:rsid w:val="007F5BC7"/>
    <w:rsid w:val="00855687"/>
    <w:rsid w:val="008C07DE"/>
    <w:rsid w:val="008D2606"/>
    <w:rsid w:val="008F32F3"/>
    <w:rsid w:val="009E611B"/>
    <w:rsid w:val="00A30CCE"/>
    <w:rsid w:val="00A72321"/>
    <w:rsid w:val="00AC3E9C"/>
    <w:rsid w:val="00BA4D22"/>
    <w:rsid w:val="00BC4F14"/>
    <w:rsid w:val="00BC62FB"/>
    <w:rsid w:val="00BF535F"/>
    <w:rsid w:val="00C806B0"/>
    <w:rsid w:val="00E17750"/>
    <w:rsid w:val="00E476EE"/>
    <w:rsid w:val="00EA2BD2"/>
    <w:rsid w:val="00EB4026"/>
    <w:rsid w:val="00EF035E"/>
    <w:rsid w:val="00FA429B"/>
    <w:rsid w:val="00FC1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00B7D7"/>
  <w15:docId w15:val="{28DBF875-4C36-4EB7-A549-72074E7492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E414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1F2F72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1F2F72"/>
    <w:rPr>
      <w:sz w:val="18"/>
      <w:szCs w:val="18"/>
    </w:rPr>
  </w:style>
  <w:style w:type="table" w:styleId="a9">
    <w:name w:val="Table Grid"/>
    <w:basedOn w:val="a1"/>
    <w:uiPriority w:val="39"/>
    <w:unhideWhenUsed/>
    <w:rsid w:val="001F2F7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2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5.png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4.wmf"/><Relationship Id="rId377" Type="http://schemas.openxmlformats.org/officeDocument/2006/relationships/oleObject" Target="embeddings/oleObject19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9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39" Type="http://schemas.openxmlformats.org/officeDocument/2006/relationships/image" Target="media/image69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25" Type="http://schemas.openxmlformats.org/officeDocument/2006/relationships/image" Target="media/image159.wmf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1.bin"/><Relationship Id="rId388" Type="http://schemas.openxmlformats.org/officeDocument/2006/relationships/image" Target="media/image181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9.bin"/><Relationship Id="rId413" Type="http://schemas.openxmlformats.org/officeDocument/2006/relationships/footer" Target="footer4.xml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png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image" Target="media/image5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4.wmf"/><Relationship Id="rId336" Type="http://schemas.openxmlformats.org/officeDocument/2006/relationships/oleObject" Target="embeddings/oleObject164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png"/><Relationship Id="rId182" Type="http://schemas.openxmlformats.org/officeDocument/2006/relationships/oleObject" Target="embeddings/oleObject86.bin"/><Relationship Id="rId217" Type="http://schemas.openxmlformats.org/officeDocument/2006/relationships/image" Target="media/image108.wmf"/><Relationship Id="rId378" Type="http://schemas.openxmlformats.org/officeDocument/2006/relationships/oleObject" Target="embeddings/oleObject191.bin"/><Relationship Id="rId399" Type="http://schemas.openxmlformats.org/officeDocument/2006/relationships/oleObject" Target="embeddings/oleObject207.bin"/><Relationship Id="rId403" Type="http://schemas.openxmlformats.org/officeDocument/2006/relationships/image" Target="media/image18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2.png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8.bin"/><Relationship Id="rId326" Type="http://schemas.openxmlformats.org/officeDocument/2006/relationships/oleObject" Target="embeddings/oleObject159.bin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5.wmf"/><Relationship Id="rId368" Type="http://schemas.openxmlformats.org/officeDocument/2006/relationships/oleObject" Target="embeddings/oleObject182.bin"/><Relationship Id="rId389" Type="http://schemas.openxmlformats.org/officeDocument/2006/relationships/oleObject" Target="embeddings/oleObject200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414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0.wmf"/><Relationship Id="rId141" Type="http://schemas.openxmlformats.org/officeDocument/2006/relationships/image" Target="media/image70.wmf"/><Relationship Id="rId358" Type="http://schemas.openxmlformats.org/officeDocument/2006/relationships/oleObject" Target="embeddings/oleObject176.bin"/><Relationship Id="rId379" Type="http://schemas.openxmlformats.org/officeDocument/2006/relationships/oleObject" Target="embeddings/oleObject192.bin"/><Relationship Id="rId7" Type="http://schemas.openxmlformats.org/officeDocument/2006/relationships/image" Target="media/image1.wmf"/><Relationship Id="rId162" Type="http://schemas.openxmlformats.org/officeDocument/2006/relationships/image" Target="media/image81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4.bin"/><Relationship Id="rId239" Type="http://schemas.openxmlformats.org/officeDocument/2006/relationships/footer" Target="footer1.xml"/><Relationship Id="rId390" Type="http://schemas.openxmlformats.org/officeDocument/2006/relationships/image" Target="media/image182.wmf"/><Relationship Id="rId404" Type="http://schemas.openxmlformats.org/officeDocument/2006/relationships/oleObject" Target="embeddings/oleObject210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image" Target="media/image144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31" Type="http://schemas.openxmlformats.org/officeDocument/2006/relationships/image" Target="media/image65.wmf"/><Relationship Id="rId327" Type="http://schemas.openxmlformats.org/officeDocument/2006/relationships/image" Target="media/image160.wmf"/><Relationship Id="rId348" Type="http://schemas.openxmlformats.org/officeDocument/2006/relationships/image" Target="media/image170.wmf"/><Relationship Id="rId369" Type="http://schemas.openxmlformats.org/officeDocument/2006/relationships/image" Target="media/image179.png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png"/><Relationship Id="rId380" Type="http://schemas.openxmlformats.org/officeDocument/2006/relationships/oleObject" Target="embeddings/oleObject193.bin"/><Relationship Id="rId415" Type="http://schemas.openxmlformats.org/officeDocument/2006/relationships/theme" Target="theme/theme1.xml"/><Relationship Id="rId240" Type="http://schemas.openxmlformats.org/officeDocument/2006/relationships/footer" Target="footer2.xml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5.wmf"/><Relationship Id="rId8" Type="http://schemas.openxmlformats.org/officeDocument/2006/relationships/oleObject" Target="embeddings/oleObject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3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11.bin"/><Relationship Id="rId230" Type="http://schemas.openxmlformats.org/officeDocument/2006/relationships/image" Target="media/image114.wmf"/><Relationship Id="rId251" Type="http://schemas.openxmlformats.org/officeDocument/2006/relationships/image" Target="media/image12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9.bin"/><Relationship Id="rId328" Type="http://schemas.openxmlformats.org/officeDocument/2006/relationships/oleObject" Target="embeddings/oleObject160.bin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0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png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6.wmf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64" Type="http://schemas.openxmlformats.org/officeDocument/2006/relationships/image" Target="media/image82.png"/><Relationship Id="rId185" Type="http://schemas.openxmlformats.org/officeDocument/2006/relationships/image" Target="media/image92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4.bin"/><Relationship Id="rId406" Type="http://schemas.openxmlformats.org/officeDocument/2006/relationships/oleObject" Target="embeddings/oleObject21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8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image" Target="media/image145.wmf"/><Relationship Id="rId308" Type="http://schemas.openxmlformats.org/officeDocument/2006/relationships/image" Target="media/image151.wmf"/><Relationship Id="rId329" Type="http://schemas.openxmlformats.org/officeDocument/2006/relationships/image" Target="media/image161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6.wmf"/><Relationship Id="rId196" Type="http://schemas.openxmlformats.org/officeDocument/2006/relationships/image" Target="media/image98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9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image" Target="media/image140.wmf"/><Relationship Id="rId319" Type="http://schemas.openxmlformats.org/officeDocument/2006/relationships/image" Target="media/image156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2.bin"/><Relationship Id="rId372" Type="http://schemas.openxmlformats.org/officeDocument/2006/relationships/oleObject" Target="embeddings/oleObject185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13.bin"/><Relationship Id="rId211" Type="http://schemas.openxmlformats.org/officeDocument/2006/relationships/image" Target="media/image105.wmf"/><Relationship Id="rId232" Type="http://schemas.openxmlformats.org/officeDocument/2006/relationships/image" Target="media/image115.png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3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oleObject" Target="embeddings/oleObject195.bin"/><Relationship Id="rId201" Type="http://schemas.openxmlformats.org/officeDocument/2006/relationships/image" Target="media/image100.wmf"/><Relationship Id="rId222" Type="http://schemas.openxmlformats.org/officeDocument/2006/relationships/image" Target="media/image110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2.wmf"/><Relationship Id="rId310" Type="http://schemas.openxmlformats.org/officeDocument/2006/relationships/image" Target="media/image15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331" Type="http://schemas.openxmlformats.org/officeDocument/2006/relationships/image" Target="media/image162.wmf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6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6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265" Type="http://schemas.openxmlformats.org/officeDocument/2006/relationships/image" Target="media/image129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87.bin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5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7.png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7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8.bin"/><Relationship Id="rId410" Type="http://schemas.openxmlformats.org/officeDocument/2006/relationships/header" Target="header1.xml"/><Relationship Id="rId30" Type="http://schemas.openxmlformats.org/officeDocument/2006/relationships/image" Target="media/image13.png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png"/><Relationship Id="rId189" Type="http://schemas.openxmlformats.org/officeDocument/2006/relationships/image" Target="media/image94.png"/><Relationship Id="rId375" Type="http://schemas.openxmlformats.org/officeDocument/2006/relationships/oleObject" Target="embeddings/oleObject188.bin"/><Relationship Id="rId396" Type="http://schemas.openxmlformats.org/officeDocument/2006/relationships/image" Target="media/image18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4.bin"/><Relationship Id="rId400" Type="http://schemas.openxmlformats.org/officeDocument/2006/relationships/oleObject" Target="embeddings/oleObject208.bin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4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8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image" Target="media/image142.wmf"/><Relationship Id="rId411" Type="http://schemas.openxmlformats.org/officeDocument/2006/relationships/header" Target="header2.xml"/><Relationship Id="rId106" Type="http://schemas.openxmlformats.org/officeDocument/2006/relationships/image" Target="media/image53.wmf"/><Relationship Id="rId127" Type="http://schemas.openxmlformats.org/officeDocument/2006/relationships/image" Target="media/image63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png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5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9.bin"/><Relationship Id="rId397" Type="http://schemas.openxmlformats.org/officeDocument/2006/relationships/oleObject" Target="embeddings/oleObject205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185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9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47" Type="http://schemas.openxmlformats.org/officeDocument/2006/relationships/image" Target="media/image120.wmf"/><Relationship Id="rId412" Type="http://schemas.openxmlformats.org/officeDocument/2006/relationships/footer" Target="footer3.xml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9.bin"/><Relationship Id="rId11" Type="http://schemas.openxmlformats.org/officeDocument/2006/relationships/image" Target="media/image3.wmf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206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2</Pages>
  <Words>1435</Words>
  <Characters>8182</Characters>
  <Application>Microsoft Office Word</Application>
  <DocSecurity>0</DocSecurity>
  <Lines>68</Lines>
  <Paragraphs>19</Paragraphs>
  <ScaleCrop>false</ScaleCrop>
  <Company/>
  <LinksUpToDate>false</LinksUpToDate>
  <CharactersWithSpaces>9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xing ming</cp:lastModifiedBy>
  <cp:revision>3</cp:revision>
  <cp:lastPrinted>2023-04-21T03:16:00Z</cp:lastPrinted>
  <dcterms:created xsi:type="dcterms:W3CDTF">2023-04-24T10:25:00Z</dcterms:created>
  <dcterms:modified xsi:type="dcterms:W3CDTF">2023-04-24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